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26"/>
  </p:notesMasterIdLst>
  <p:sldIdLst>
    <p:sldId id="276" r:id="rId2"/>
    <p:sldId id="256" r:id="rId3"/>
    <p:sldId id="274" r:id="rId4"/>
    <p:sldId id="275" r:id="rId5"/>
    <p:sldId id="273" r:id="rId6"/>
    <p:sldId id="296" r:id="rId7"/>
    <p:sldId id="297" r:id="rId8"/>
    <p:sldId id="298" r:id="rId9"/>
    <p:sldId id="282" r:id="rId10"/>
    <p:sldId id="283" r:id="rId11"/>
    <p:sldId id="284" r:id="rId12"/>
    <p:sldId id="289" r:id="rId13"/>
    <p:sldId id="290" r:id="rId14"/>
    <p:sldId id="300" r:id="rId15"/>
    <p:sldId id="301" r:id="rId16"/>
    <p:sldId id="291" r:id="rId17"/>
    <p:sldId id="294" r:id="rId18"/>
    <p:sldId id="292" r:id="rId19"/>
    <p:sldId id="302" r:id="rId20"/>
    <p:sldId id="295" r:id="rId21"/>
    <p:sldId id="293" r:id="rId22"/>
    <p:sldId id="299" r:id="rId23"/>
    <p:sldId id="285" r:id="rId24"/>
    <p:sldId id="287" r:id="rId25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D5A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01" autoAdjust="0"/>
    <p:restoredTop sz="94558"/>
  </p:normalViewPr>
  <p:slideViewPr>
    <p:cSldViewPr snapToGrid="0" snapToObjects="1">
      <p:cViewPr varScale="1">
        <p:scale>
          <a:sx n="155" d="100"/>
          <a:sy n="155" d="100"/>
        </p:scale>
        <p:origin x="760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883CB34-3705-412B-B2B6-60024627A62F}" type="doc">
      <dgm:prSet loTypeId="urn:microsoft.com/office/officeart/2005/8/layout/cycle1" loCatId="cycle" qsTypeId="urn:microsoft.com/office/officeart/2005/8/quickstyle/simple1" qsCatId="simple" csTypeId="urn:microsoft.com/office/officeart/2005/8/colors/accent2_2" csCatId="accent2" phldr="1"/>
      <dgm:spPr/>
      <dgm:t>
        <a:bodyPr/>
        <a:lstStyle/>
        <a:p>
          <a:endParaRPr lang="en-US"/>
        </a:p>
      </dgm:t>
    </dgm:pt>
    <dgm:pt modelId="{2C168380-AE60-496A-AAAE-2AACC7271511}">
      <dgm:prSet phldrT="[Text]"/>
      <dgm:spPr/>
      <dgm:t>
        <a:bodyPr/>
        <a:lstStyle/>
        <a:p>
          <a:r>
            <a:rPr lang="en-US" dirty="0"/>
            <a:t>18</a:t>
          </a:r>
        </a:p>
      </dgm:t>
    </dgm:pt>
    <dgm:pt modelId="{E88870D7-EE9C-4845-B2FE-659454A7CD8D}" type="parTrans" cxnId="{FF00C5B4-1F12-4E91-8E70-08DBA8319567}">
      <dgm:prSet/>
      <dgm:spPr/>
      <dgm:t>
        <a:bodyPr/>
        <a:lstStyle/>
        <a:p>
          <a:endParaRPr lang="en-US"/>
        </a:p>
      </dgm:t>
    </dgm:pt>
    <dgm:pt modelId="{51967AA4-3443-45E4-87A7-9B14467619C9}" type="sibTrans" cxnId="{FF00C5B4-1F12-4E91-8E70-08DBA8319567}">
      <dgm:prSet/>
      <dgm:spPr/>
      <dgm:t>
        <a:bodyPr/>
        <a:lstStyle/>
        <a:p>
          <a:endParaRPr lang="en-US"/>
        </a:p>
      </dgm:t>
    </dgm:pt>
    <dgm:pt modelId="{0D4DAE02-7A02-447E-825D-F754A4AF59DF}">
      <dgm:prSet phldrT="[Text]"/>
      <dgm:spPr/>
      <dgm:t>
        <a:bodyPr/>
        <a:lstStyle/>
        <a:p>
          <a:r>
            <a:rPr lang="en-US" dirty="0"/>
            <a:t>11</a:t>
          </a:r>
        </a:p>
      </dgm:t>
    </dgm:pt>
    <dgm:pt modelId="{AB673BB1-38CD-4621-A125-4F3EB6DB311B}" type="parTrans" cxnId="{78E0E72D-9508-4556-90E3-D3B3882EA089}">
      <dgm:prSet/>
      <dgm:spPr/>
      <dgm:t>
        <a:bodyPr/>
        <a:lstStyle/>
        <a:p>
          <a:endParaRPr lang="en-US"/>
        </a:p>
      </dgm:t>
    </dgm:pt>
    <dgm:pt modelId="{7D97EB8E-E87F-455A-A827-CF232FD2F8EF}" type="sibTrans" cxnId="{78E0E72D-9508-4556-90E3-D3B3882EA089}">
      <dgm:prSet/>
      <dgm:spPr/>
      <dgm:t>
        <a:bodyPr/>
        <a:lstStyle/>
        <a:p>
          <a:endParaRPr lang="en-US"/>
        </a:p>
      </dgm:t>
    </dgm:pt>
    <dgm:pt modelId="{5BA65975-3333-45BE-89C5-E34EC78E8BBA}">
      <dgm:prSet phldrT="[Text]"/>
      <dgm:spPr/>
      <dgm:t>
        <a:bodyPr/>
        <a:lstStyle/>
        <a:p>
          <a:r>
            <a:rPr lang="en-US" dirty="0"/>
            <a:t>17</a:t>
          </a:r>
        </a:p>
      </dgm:t>
    </dgm:pt>
    <dgm:pt modelId="{4525F7B0-EFDA-4BEE-91CE-C5EF72E6A584}" type="parTrans" cxnId="{CD9B69D1-3465-4039-B04F-BE6F3860F4B7}">
      <dgm:prSet/>
      <dgm:spPr/>
      <dgm:t>
        <a:bodyPr/>
        <a:lstStyle/>
        <a:p>
          <a:endParaRPr lang="en-US"/>
        </a:p>
      </dgm:t>
    </dgm:pt>
    <dgm:pt modelId="{24DE6628-6270-46A9-9BA3-904BDB5E3654}" type="sibTrans" cxnId="{CD9B69D1-3465-4039-B04F-BE6F3860F4B7}">
      <dgm:prSet/>
      <dgm:spPr/>
      <dgm:t>
        <a:bodyPr/>
        <a:lstStyle/>
        <a:p>
          <a:endParaRPr lang="en-US"/>
        </a:p>
      </dgm:t>
    </dgm:pt>
    <dgm:pt modelId="{58305753-3EE6-4611-9D03-180FB4116264}">
      <dgm:prSet phldrT="[Text]"/>
      <dgm:spPr/>
      <dgm:t>
        <a:bodyPr/>
        <a:lstStyle/>
        <a:p>
          <a:r>
            <a:rPr lang="en-US" dirty="0"/>
            <a:t>10</a:t>
          </a:r>
        </a:p>
      </dgm:t>
    </dgm:pt>
    <dgm:pt modelId="{4857ADE0-FABC-4167-8AD3-22B074CAC815}" type="parTrans" cxnId="{FC498213-BBF5-48A7-93B9-AD91F5FD98DE}">
      <dgm:prSet/>
      <dgm:spPr/>
      <dgm:t>
        <a:bodyPr/>
        <a:lstStyle/>
        <a:p>
          <a:endParaRPr lang="en-US"/>
        </a:p>
      </dgm:t>
    </dgm:pt>
    <dgm:pt modelId="{DD85FDAE-20A2-429C-BEE2-4C5A7E118600}" type="sibTrans" cxnId="{FC498213-BBF5-48A7-93B9-AD91F5FD98DE}">
      <dgm:prSet/>
      <dgm:spPr/>
      <dgm:t>
        <a:bodyPr/>
        <a:lstStyle/>
        <a:p>
          <a:endParaRPr lang="en-US"/>
        </a:p>
      </dgm:t>
    </dgm:pt>
    <dgm:pt modelId="{0289362F-6D7B-4391-B731-D1414753CC09}">
      <dgm:prSet phldrT="[Text]"/>
      <dgm:spPr/>
      <dgm:t>
        <a:bodyPr/>
        <a:lstStyle/>
        <a:p>
          <a:r>
            <a:rPr lang="en-US" dirty="0"/>
            <a:t>2</a:t>
          </a:r>
        </a:p>
      </dgm:t>
    </dgm:pt>
    <dgm:pt modelId="{2E949281-1A4B-4679-A615-40AE1DB01CFB}" type="parTrans" cxnId="{4C69C440-318E-41D5-81F6-CB08B994B317}">
      <dgm:prSet/>
      <dgm:spPr/>
      <dgm:t>
        <a:bodyPr/>
        <a:lstStyle/>
        <a:p>
          <a:endParaRPr lang="en-US"/>
        </a:p>
      </dgm:t>
    </dgm:pt>
    <dgm:pt modelId="{CBD4EAE3-6CF8-4063-B20A-8AFAEB0C487A}" type="sibTrans" cxnId="{4C69C440-318E-41D5-81F6-CB08B994B317}">
      <dgm:prSet/>
      <dgm:spPr/>
      <dgm:t>
        <a:bodyPr/>
        <a:lstStyle/>
        <a:p>
          <a:endParaRPr lang="en-US"/>
        </a:p>
      </dgm:t>
    </dgm:pt>
    <dgm:pt modelId="{ED107E92-4F4F-4D2D-90DE-4A8E92AEB959}">
      <dgm:prSet phldrT="[Text]"/>
      <dgm:spPr/>
      <dgm:t>
        <a:bodyPr/>
        <a:lstStyle/>
        <a:p>
          <a:r>
            <a:rPr lang="en-US" dirty="0"/>
            <a:t>24</a:t>
          </a:r>
        </a:p>
      </dgm:t>
    </dgm:pt>
    <dgm:pt modelId="{3FA4170E-F0A3-4C60-9EF8-BB024020089D}" type="parTrans" cxnId="{5FFB48A9-A887-4B68-BC73-C64C3CF16EF9}">
      <dgm:prSet/>
      <dgm:spPr/>
      <dgm:t>
        <a:bodyPr/>
        <a:lstStyle/>
        <a:p>
          <a:endParaRPr lang="en-US"/>
        </a:p>
      </dgm:t>
    </dgm:pt>
    <dgm:pt modelId="{5B779949-C0B3-4ABA-AA8B-8CB7F9DCAF6C}" type="sibTrans" cxnId="{5FFB48A9-A887-4B68-BC73-C64C3CF16EF9}">
      <dgm:prSet/>
      <dgm:spPr/>
      <dgm:t>
        <a:bodyPr/>
        <a:lstStyle/>
        <a:p>
          <a:endParaRPr lang="en-US"/>
        </a:p>
      </dgm:t>
    </dgm:pt>
    <dgm:pt modelId="{D9052FD2-13D8-4DCA-B0DA-429770BD4245}" type="pres">
      <dgm:prSet presAssocID="{D883CB34-3705-412B-B2B6-60024627A62F}" presName="cycle" presStyleCnt="0">
        <dgm:presLayoutVars>
          <dgm:dir/>
          <dgm:resizeHandles val="exact"/>
        </dgm:presLayoutVars>
      </dgm:prSet>
      <dgm:spPr/>
    </dgm:pt>
    <dgm:pt modelId="{D0CDBEF4-2870-4900-A853-3F8D18607B2D}" type="pres">
      <dgm:prSet presAssocID="{2C168380-AE60-496A-AAAE-2AACC7271511}" presName="dummy" presStyleCnt="0"/>
      <dgm:spPr/>
    </dgm:pt>
    <dgm:pt modelId="{FDBC4F65-25D2-46E9-A163-B0242C49E3D8}" type="pres">
      <dgm:prSet presAssocID="{2C168380-AE60-496A-AAAE-2AACC7271511}" presName="node" presStyleLbl="revTx" presStyleIdx="0" presStyleCnt="6">
        <dgm:presLayoutVars>
          <dgm:bulletEnabled val="1"/>
        </dgm:presLayoutVars>
      </dgm:prSet>
      <dgm:spPr/>
    </dgm:pt>
    <dgm:pt modelId="{CFAC34CF-0703-41D5-8D01-58350D6B5429}" type="pres">
      <dgm:prSet presAssocID="{51967AA4-3443-45E4-87A7-9B14467619C9}" presName="sibTrans" presStyleLbl="node1" presStyleIdx="0" presStyleCnt="6"/>
      <dgm:spPr/>
    </dgm:pt>
    <dgm:pt modelId="{9C25CD76-43EC-4359-8406-7969E655AD97}" type="pres">
      <dgm:prSet presAssocID="{0D4DAE02-7A02-447E-825D-F754A4AF59DF}" presName="dummy" presStyleCnt="0"/>
      <dgm:spPr/>
    </dgm:pt>
    <dgm:pt modelId="{D61BCFB0-9ABF-4782-89CE-037024E0FB55}" type="pres">
      <dgm:prSet presAssocID="{0D4DAE02-7A02-447E-825D-F754A4AF59DF}" presName="node" presStyleLbl="revTx" presStyleIdx="1" presStyleCnt="6">
        <dgm:presLayoutVars>
          <dgm:bulletEnabled val="1"/>
        </dgm:presLayoutVars>
      </dgm:prSet>
      <dgm:spPr/>
    </dgm:pt>
    <dgm:pt modelId="{B77AA74C-65EB-4282-8F1F-063DD0656CE7}" type="pres">
      <dgm:prSet presAssocID="{7D97EB8E-E87F-455A-A827-CF232FD2F8EF}" presName="sibTrans" presStyleLbl="node1" presStyleIdx="1" presStyleCnt="6"/>
      <dgm:spPr/>
    </dgm:pt>
    <dgm:pt modelId="{25C84078-D4AF-40A8-84CD-F0A477103BB2}" type="pres">
      <dgm:prSet presAssocID="{5BA65975-3333-45BE-89C5-E34EC78E8BBA}" presName="dummy" presStyleCnt="0"/>
      <dgm:spPr/>
    </dgm:pt>
    <dgm:pt modelId="{A4614CDE-BFA0-409B-8A26-C05DB603B43E}" type="pres">
      <dgm:prSet presAssocID="{5BA65975-3333-45BE-89C5-E34EC78E8BBA}" presName="node" presStyleLbl="revTx" presStyleIdx="2" presStyleCnt="6">
        <dgm:presLayoutVars>
          <dgm:bulletEnabled val="1"/>
        </dgm:presLayoutVars>
      </dgm:prSet>
      <dgm:spPr/>
    </dgm:pt>
    <dgm:pt modelId="{51F35756-0DF2-4061-8C13-BB4E5F2548BE}" type="pres">
      <dgm:prSet presAssocID="{24DE6628-6270-46A9-9BA3-904BDB5E3654}" presName="sibTrans" presStyleLbl="node1" presStyleIdx="2" presStyleCnt="6"/>
      <dgm:spPr/>
    </dgm:pt>
    <dgm:pt modelId="{80B07E9C-3DF7-4BFC-93C1-139291EDCC82}" type="pres">
      <dgm:prSet presAssocID="{58305753-3EE6-4611-9D03-180FB4116264}" presName="dummy" presStyleCnt="0"/>
      <dgm:spPr/>
    </dgm:pt>
    <dgm:pt modelId="{A0BAA2CD-2349-4211-A0F7-AEDAC0A38656}" type="pres">
      <dgm:prSet presAssocID="{58305753-3EE6-4611-9D03-180FB4116264}" presName="node" presStyleLbl="revTx" presStyleIdx="3" presStyleCnt="6">
        <dgm:presLayoutVars>
          <dgm:bulletEnabled val="1"/>
        </dgm:presLayoutVars>
      </dgm:prSet>
      <dgm:spPr/>
    </dgm:pt>
    <dgm:pt modelId="{C102E42A-218F-4973-9B08-D6987589429F}" type="pres">
      <dgm:prSet presAssocID="{DD85FDAE-20A2-429C-BEE2-4C5A7E118600}" presName="sibTrans" presStyleLbl="node1" presStyleIdx="3" presStyleCnt="6"/>
      <dgm:spPr/>
    </dgm:pt>
    <dgm:pt modelId="{7E8ECE75-EA91-4423-BEFD-59E231C94F43}" type="pres">
      <dgm:prSet presAssocID="{0289362F-6D7B-4391-B731-D1414753CC09}" presName="dummy" presStyleCnt="0"/>
      <dgm:spPr/>
    </dgm:pt>
    <dgm:pt modelId="{F8949C40-B312-4FB0-A9A5-BF2B33ADAFFE}" type="pres">
      <dgm:prSet presAssocID="{0289362F-6D7B-4391-B731-D1414753CC09}" presName="node" presStyleLbl="revTx" presStyleIdx="4" presStyleCnt="6">
        <dgm:presLayoutVars>
          <dgm:bulletEnabled val="1"/>
        </dgm:presLayoutVars>
      </dgm:prSet>
      <dgm:spPr/>
    </dgm:pt>
    <dgm:pt modelId="{C8333CBE-3F2C-42C9-8503-3DD5EA6B3268}" type="pres">
      <dgm:prSet presAssocID="{CBD4EAE3-6CF8-4063-B20A-8AFAEB0C487A}" presName="sibTrans" presStyleLbl="node1" presStyleIdx="4" presStyleCnt="6"/>
      <dgm:spPr/>
    </dgm:pt>
    <dgm:pt modelId="{B78B1BCF-45A4-482D-9290-3E22DE76CCD9}" type="pres">
      <dgm:prSet presAssocID="{ED107E92-4F4F-4D2D-90DE-4A8E92AEB959}" presName="dummy" presStyleCnt="0"/>
      <dgm:spPr/>
    </dgm:pt>
    <dgm:pt modelId="{3D93274C-C112-4398-A173-28701909E218}" type="pres">
      <dgm:prSet presAssocID="{ED107E92-4F4F-4D2D-90DE-4A8E92AEB959}" presName="node" presStyleLbl="revTx" presStyleIdx="5" presStyleCnt="6">
        <dgm:presLayoutVars>
          <dgm:bulletEnabled val="1"/>
        </dgm:presLayoutVars>
      </dgm:prSet>
      <dgm:spPr/>
    </dgm:pt>
    <dgm:pt modelId="{240BB8D9-D2F1-415E-A4FF-4CAC5F07767B}" type="pres">
      <dgm:prSet presAssocID="{5B779949-C0B3-4ABA-AA8B-8CB7F9DCAF6C}" presName="sibTrans" presStyleLbl="node1" presStyleIdx="5" presStyleCnt="6"/>
      <dgm:spPr/>
    </dgm:pt>
  </dgm:ptLst>
  <dgm:cxnLst>
    <dgm:cxn modelId="{B2F4DD0A-3E0E-438D-8CAE-FF09732FF233}" type="presOf" srcId="{24DE6628-6270-46A9-9BA3-904BDB5E3654}" destId="{51F35756-0DF2-4061-8C13-BB4E5F2548BE}" srcOrd="0" destOrd="0" presId="urn:microsoft.com/office/officeart/2005/8/layout/cycle1"/>
    <dgm:cxn modelId="{B62CF80D-8ADF-4C00-8A0A-CA3D68DEC3EF}" type="presOf" srcId="{58305753-3EE6-4611-9D03-180FB4116264}" destId="{A0BAA2CD-2349-4211-A0F7-AEDAC0A38656}" srcOrd="0" destOrd="0" presId="urn:microsoft.com/office/officeart/2005/8/layout/cycle1"/>
    <dgm:cxn modelId="{FC498213-BBF5-48A7-93B9-AD91F5FD98DE}" srcId="{D883CB34-3705-412B-B2B6-60024627A62F}" destId="{58305753-3EE6-4611-9D03-180FB4116264}" srcOrd="3" destOrd="0" parTransId="{4857ADE0-FABC-4167-8AD3-22B074CAC815}" sibTransId="{DD85FDAE-20A2-429C-BEE2-4C5A7E118600}"/>
    <dgm:cxn modelId="{F5DBED16-4AB4-4DFC-9F1C-8B09C50D38FB}" type="presOf" srcId="{2C168380-AE60-496A-AAAE-2AACC7271511}" destId="{FDBC4F65-25D2-46E9-A163-B0242C49E3D8}" srcOrd="0" destOrd="0" presId="urn:microsoft.com/office/officeart/2005/8/layout/cycle1"/>
    <dgm:cxn modelId="{FEEA6C1D-0EAE-4655-8FC7-C88016336304}" type="presOf" srcId="{0D4DAE02-7A02-447E-825D-F754A4AF59DF}" destId="{D61BCFB0-9ABF-4782-89CE-037024E0FB55}" srcOrd="0" destOrd="0" presId="urn:microsoft.com/office/officeart/2005/8/layout/cycle1"/>
    <dgm:cxn modelId="{78E0E72D-9508-4556-90E3-D3B3882EA089}" srcId="{D883CB34-3705-412B-B2B6-60024627A62F}" destId="{0D4DAE02-7A02-447E-825D-F754A4AF59DF}" srcOrd="1" destOrd="0" parTransId="{AB673BB1-38CD-4621-A125-4F3EB6DB311B}" sibTransId="{7D97EB8E-E87F-455A-A827-CF232FD2F8EF}"/>
    <dgm:cxn modelId="{479DAE39-6ED4-4550-8EDD-68376E6E82C2}" type="presOf" srcId="{5B779949-C0B3-4ABA-AA8B-8CB7F9DCAF6C}" destId="{240BB8D9-D2F1-415E-A4FF-4CAC5F07767B}" srcOrd="0" destOrd="0" presId="urn:microsoft.com/office/officeart/2005/8/layout/cycle1"/>
    <dgm:cxn modelId="{4C69C440-318E-41D5-81F6-CB08B994B317}" srcId="{D883CB34-3705-412B-B2B6-60024627A62F}" destId="{0289362F-6D7B-4391-B731-D1414753CC09}" srcOrd="4" destOrd="0" parTransId="{2E949281-1A4B-4679-A615-40AE1DB01CFB}" sibTransId="{CBD4EAE3-6CF8-4063-B20A-8AFAEB0C487A}"/>
    <dgm:cxn modelId="{29356C46-F40C-4421-A698-B8447EAB9B03}" type="presOf" srcId="{7D97EB8E-E87F-455A-A827-CF232FD2F8EF}" destId="{B77AA74C-65EB-4282-8F1F-063DD0656CE7}" srcOrd="0" destOrd="0" presId="urn:microsoft.com/office/officeart/2005/8/layout/cycle1"/>
    <dgm:cxn modelId="{51453850-93BA-4648-8184-E51675D83129}" type="presOf" srcId="{0289362F-6D7B-4391-B731-D1414753CC09}" destId="{F8949C40-B312-4FB0-A9A5-BF2B33ADAFFE}" srcOrd="0" destOrd="0" presId="urn:microsoft.com/office/officeart/2005/8/layout/cycle1"/>
    <dgm:cxn modelId="{D436225A-8B68-4DD4-ACD3-BF651595DC97}" type="presOf" srcId="{D883CB34-3705-412B-B2B6-60024627A62F}" destId="{D9052FD2-13D8-4DCA-B0DA-429770BD4245}" srcOrd="0" destOrd="0" presId="urn:microsoft.com/office/officeart/2005/8/layout/cycle1"/>
    <dgm:cxn modelId="{E6C51373-7255-4E05-9F06-608EB9EF85EE}" type="presOf" srcId="{CBD4EAE3-6CF8-4063-B20A-8AFAEB0C487A}" destId="{C8333CBE-3F2C-42C9-8503-3DD5EA6B3268}" srcOrd="0" destOrd="0" presId="urn:microsoft.com/office/officeart/2005/8/layout/cycle1"/>
    <dgm:cxn modelId="{59AFC28D-69A7-4ECA-8EFD-57189A274882}" type="presOf" srcId="{ED107E92-4F4F-4D2D-90DE-4A8E92AEB959}" destId="{3D93274C-C112-4398-A173-28701909E218}" srcOrd="0" destOrd="0" presId="urn:microsoft.com/office/officeart/2005/8/layout/cycle1"/>
    <dgm:cxn modelId="{4FE2488E-D73A-47B0-BDBF-E05332BDD02A}" type="presOf" srcId="{DD85FDAE-20A2-429C-BEE2-4C5A7E118600}" destId="{C102E42A-218F-4973-9B08-D6987589429F}" srcOrd="0" destOrd="0" presId="urn:microsoft.com/office/officeart/2005/8/layout/cycle1"/>
    <dgm:cxn modelId="{5FFB48A9-A887-4B68-BC73-C64C3CF16EF9}" srcId="{D883CB34-3705-412B-B2B6-60024627A62F}" destId="{ED107E92-4F4F-4D2D-90DE-4A8E92AEB959}" srcOrd="5" destOrd="0" parTransId="{3FA4170E-F0A3-4C60-9EF8-BB024020089D}" sibTransId="{5B779949-C0B3-4ABA-AA8B-8CB7F9DCAF6C}"/>
    <dgm:cxn modelId="{FF00C5B4-1F12-4E91-8E70-08DBA8319567}" srcId="{D883CB34-3705-412B-B2B6-60024627A62F}" destId="{2C168380-AE60-496A-AAAE-2AACC7271511}" srcOrd="0" destOrd="0" parTransId="{E88870D7-EE9C-4845-B2FE-659454A7CD8D}" sibTransId="{51967AA4-3443-45E4-87A7-9B14467619C9}"/>
    <dgm:cxn modelId="{CD9B69D1-3465-4039-B04F-BE6F3860F4B7}" srcId="{D883CB34-3705-412B-B2B6-60024627A62F}" destId="{5BA65975-3333-45BE-89C5-E34EC78E8BBA}" srcOrd="2" destOrd="0" parTransId="{4525F7B0-EFDA-4BEE-91CE-C5EF72E6A584}" sibTransId="{24DE6628-6270-46A9-9BA3-904BDB5E3654}"/>
    <dgm:cxn modelId="{72E48DD9-41C9-4DDB-B9AC-7409E7404634}" type="presOf" srcId="{51967AA4-3443-45E4-87A7-9B14467619C9}" destId="{CFAC34CF-0703-41D5-8D01-58350D6B5429}" srcOrd="0" destOrd="0" presId="urn:microsoft.com/office/officeart/2005/8/layout/cycle1"/>
    <dgm:cxn modelId="{EB67C4F7-F760-487F-AD3A-28373861BE85}" type="presOf" srcId="{5BA65975-3333-45BE-89C5-E34EC78E8BBA}" destId="{A4614CDE-BFA0-409B-8A26-C05DB603B43E}" srcOrd="0" destOrd="0" presId="urn:microsoft.com/office/officeart/2005/8/layout/cycle1"/>
    <dgm:cxn modelId="{FAA5FDFF-EC3E-47C4-A5B5-54CF637BEF50}" type="presParOf" srcId="{D9052FD2-13D8-4DCA-B0DA-429770BD4245}" destId="{D0CDBEF4-2870-4900-A853-3F8D18607B2D}" srcOrd="0" destOrd="0" presId="urn:microsoft.com/office/officeart/2005/8/layout/cycle1"/>
    <dgm:cxn modelId="{00F90C63-F7BE-429C-88CE-C7F1E7C098A0}" type="presParOf" srcId="{D9052FD2-13D8-4DCA-B0DA-429770BD4245}" destId="{FDBC4F65-25D2-46E9-A163-B0242C49E3D8}" srcOrd="1" destOrd="0" presId="urn:microsoft.com/office/officeart/2005/8/layout/cycle1"/>
    <dgm:cxn modelId="{74B6D065-276B-4E27-85E9-EB50F3F3A6B8}" type="presParOf" srcId="{D9052FD2-13D8-4DCA-B0DA-429770BD4245}" destId="{CFAC34CF-0703-41D5-8D01-58350D6B5429}" srcOrd="2" destOrd="0" presId="urn:microsoft.com/office/officeart/2005/8/layout/cycle1"/>
    <dgm:cxn modelId="{3B0C284B-A674-4065-AB33-EFB4E19AF493}" type="presParOf" srcId="{D9052FD2-13D8-4DCA-B0DA-429770BD4245}" destId="{9C25CD76-43EC-4359-8406-7969E655AD97}" srcOrd="3" destOrd="0" presId="urn:microsoft.com/office/officeart/2005/8/layout/cycle1"/>
    <dgm:cxn modelId="{A030E554-4BE4-4B8C-AEAF-95CF5C1561B2}" type="presParOf" srcId="{D9052FD2-13D8-4DCA-B0DA-429770BD4245}" destId="{D61BCFB0-9ABF-4782-89CE-037024E0FB55}" srcOrd="4" destOrd="0" presId="urn:microsoft.com/office/officeart/2005/8/layout/cycle1"/>
    <dgm:cxn modelId="{41608475-5DAE-47E5-A1EE-D13CCE5DE6D5}" type="presParOf" srcId="{D9052FD2-13D8-4DCA-B0DA-429770BD4245}" destId="{B77AA74C-65EB-4282-8F1F-063DD0656CE7}" srcOrd="5" destOrd="0" presId="urn:microsoft.com/office/officeart/2005/8/layout/cycle1"/>
    <dgm:cxn modelId="{06EC4EC6-5FBB-40D8-85A0-6C43E64122EB}" type="presParOf" srcId="{D9052FD2-13D8-4DCA-B0DA-429770BD4245}" destId="{25C84078-D4AF-40A8-84CD-F0A477103BB2}" srcOrd="6" destOrd="0" presId="urn:microsoft.com/office/officeart/2005/8/layout/cycle1"/>
    <dgm:cxn modelId="{33ED9FB7-69A0-4460-8854-1B256C239E3E}" type="presParOf" srcId="{D9052FD2-13D8-4DCA-B0DA-429770BD4245}" destId="{A4614CDE-BFA0-409B-8A26-C05DB603B43E}" srcOrd="7" destOrd="0" presId="urn:microsoft.com/office/officeart/2005/8/layout/cycle1"/>
    <dgm:cxn modelId="{C72E1F31-98B8-48A5-BB1F-EC9652D55779}" type="presParOf" srcId="{D9052FD2-13D8-4DCA-B0DA-429770BD4245}" destId="{51F35756-0DF2-4061-8C13-BB4E5F2548BE}" srcOrd="8" destOrd="0" presId="urn:microsoft.com/office/officeart/2005/8/layout/cycle1"/>
    <dgm:cxn modelId="{41009B12-11CE-475A-BA16-863793C4D172}" type="presParOf" srcId="{D9052FD2-13D8-4DCA-B0DA-429770BD4245}" destId="{80B07E9C-3DF7-4BFC-93C1-139291EDCC82}" srcOrd="9" destOrd="0" presId="urn:microsoft.com/office/officeart/2005/8/layout/cycle1"/>
    <dgm:cxn modelId="{E32F3CB3-105F-4DF4-8FFF-01498672585A}" type="presParOf" srcId="{D9052FD2-13D8-4DCA-B0DA-429770BD4245}" destId="{A0BAA2CD-2349-4211-A0F7-AEDAC0A38656}" srcOrd="10" destOrd="0" presId="urn:microsoft.com/office/officeart/2005/8/layout/cycle1"/>
    <dgm:cxn modelId="{A4591952-7D87-43C3-B27B-9A2A64649354}" type="presParOf" srcId="{D9052FD2-13D8-4DCA-B0DA-429770BD4245}" destId="{C102E42A-218F-4973-9B08-D6987589429F}" srcOrd="11" destOrd="0" presId="urn:microsoft.com/office/officeart/2005/8/layout/cycle1"/>
    <dgm:cxn modelId="{8EA5F6DC-4296-4F3B-A171-8617DC728C79}" type="presParOf" srcId="{D9052FD2-13D8-4DCA-B0DA-429770BD4245}" destId="{7E8ECE75-EA91-4423-BEFD-59E231C94F43}" srcOrd="12" destOrd="0" presId="urn:microsoft.com/office/officeart/2005/8/layout/cycle1"/>
    <dgm:cxn modelId="{827063F9-564A-47FA-8EA2-7E89F9858DC8}" type="presParOf" srcId="{D9052FD2-13D8-4DCA-B0DA-429770BD4245}" destId="{F8949C40-B312-4FB0-A9A5-BF2B33ADAFFE}" srcOrd="13" destOrd="0" presId="urn:microsoft.com/office/officeart/2005/8/layout/cycle1"/>
    <dgm:cxn modelId="{740613A7-20B5-4CA3-AE3F-38B75CB2A634}" type="presParOf" srcId="{D9052FD2-13D8-4DCA-B0DA-429770BD4245}" destId="{C8333CBE-3F2C-42C9-8503-3DD5EA6B3268}" srcOrd="14" destOrd="0" presId="urn:microsoft.com/office/officeart/2005/8/layout/cycle1"/>
    <dgm:cxn modelId="{A5C44A99-76FE-4190-8848-71FF963535A4}" type="presParOf" srcId="{D9052FD2-13D8-4DCA-B0DA-429770BD4245}" destId="{B78B1BCF-45A4-482D-9290-3E22DE76CCD9}" srcOrd="15" destOrd="0" presId="urn:microsoft.com/office/officeart/2005/8/layout/cycle1"/>
    <dgm:cxn modelId="{256ACB89-5EBD-44DE-964C-35078DAA5F21}" type="presParOf" srcId="{D9052FD2-13D8-4DCA-B0DA-429770BD4245}" destId="{3D93274C-C112-4398-A173-28701909E218}" srcOrd="16" destOrd="0" presId="urn:microsoft.com/office/officeart/2005/8/layout/cycle1"/>
    <dgm:cxn modelId="{F2AB2FBC-0F04-496B-8546-94D40E5ABB8C}" type="presParOf" srcId="{D9052FD2-13D8-4DCA-B0DA-429770BD4245}" destId="{240BB8D9-D2F1-415E-A4FF-4CAC5F07767B}" srcOrd="17" destOrd="0" presId="urn:microsoft.com/office/officeart/2005/8/layout/cycle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D883CB34-3705-412B-B2B6-60024627A62F}" type="doc">
      <dgm:prSet loTypeId="urn:microsoft.com/office/officeart/2005/8/layout/cycle1" loCatId="cycle" qsTypeId="urn:microsoft.com/office/officeart/2005/8/quickstyle/simple1" qsCatId="simple" csTypeId="urn:microsoft.com/office/officeart/2005/8/colors/accent2_2" csCatId="accent2" phldr="1"/>
      <dgm:spPr/>
      <dgm:t>
        <a:bodyPr/>
        <a:lstStyle/>
        <a:p>
          <a:endParaRPr lang="en-US"/>
        </a:p>
      </dgm:t>
    </dgm:pt>
    <dgm:pt modelId="{2C168380-AE60-496A-AAAE-2AACC7271511}">
      <dgm:prSet phldrT="[Text]"/>
      <dgm:spPr/>
      <dgm:t>
        <a:bodyPr/>
        <a:lstStyle/>
        <a:p>
          <a:r>
            <a:rPr lang="en-US" dirty="0"/>
            <a:t>23</a:t>
          </a:r>
        </a:p>
      </dgm:t>
    </dgm:pt>
    <dgm:pt modelId="{E88870D7-EE9C-4845-B2FE-659454A7CD8D}" type="parTrans" cxnId="{FF00C5B4-1F12-4E91-8E70-08DBA8319567}">
      <dgm:prSet/>
      <dgm:spPr/>
      <dgm:t>
        <a:bodyPr/>
        <a:lstStyle/>
        <a:p>
          <a:endParaRPr lang="en-US"/>
        </a:p>
      </dgm:t>
    </dgm:pt>
    <dgm:pt modelId="{51967AA4-3443-45E4-87A7-9B14467619C9}" type="sibTrans" cxnId="{FF00C5B4-1F12-4E91-8E70-08DBA8319567}">
      <dgm:prSet/>
      <dgm:spPr/>
      <dgm:t>
        <a:bodyPr/>
        <a:lstStyle/>
        <a:p>
          <a:endParaRPr lang="en-US"/>
        </a:p>
      </dgm:t>
    </dgm:pt>
    <dgm:pt modelId="{0D4DAE02-7A02-447E-825D-F754A4AF59DF}">
      <dgm:prSet phldrT="[Text]"/>
      <dgm:spPr/>
      <dgm:t>
        <a:bodyPr/>
        <a:lstStyle/>
        <a:p>
          <a:r>
            <a:rPr lang="en-US" dirty="0"/>
            <a:t>15</a:t>
          </a:r>
        </a:p>
      </dgm:t>
    </dgm:pt>
    <dgm:pt modelId="{AB673BB1-38CD-4621-A125-4F3EB6DB311B}" type="parTrans" cxnId="{78E0E72D-9508-4556-90E3-D3B3882EA089}">
      <dgm:prSet/>
      <dgm:spPr/>
      <dgm:t>
        <a:bodyPr/>
        <a:lstStyle/>
        <a:p>
          <a:endParaRPr lang="en-US"/>
        </a:p>
      </dgm:t>
    </dgm:pt>
    <dgm:pt modelId="{7D97EB8E-E87F-455A-A827-CF232FD2F8EF}" type="sibTrans" cxnId="{78E0E72D-9508-4556-90E3-D3B3882EA089}">
      <dgm:prSet/>
      <dgm:spPr/>
      <dgm:t>
        <a:bodyPr/>
        <a:lstStyle/>
        <a:p>
          <a:endParaRPr lang="en-US"/>
        </a:p>
      </dgm:t>
    </dgm:pt>
    <dgm:pt modelId="{5BA65975-3333-45BE-89C5-E34EC78E8BBA}">
      <dgm:prSet phldrT="[Text]"/>
      <dgm:spPr/>
      <dgm:t>
        <a:bodyPr/>
        <a:lstStyle/>
        <a:p>
          <a:r>
            <a:rPr lang="en-US" dirty="0"/>
            <a:t>12</a:t>
          </a:r>
        </a:p>
      </dgm:t>
    </dgm:pt>
    <dgm:pt modelId="{4525F7B0-EFDA-4BEE-91CE-C5EF72E6A584}" type="parTrans" cxnId="{CD9B69D1-3465-4039-B04F-BE6F3860F4B7}">
      <dgm:prSet/>
      <dgm:spPr/>
      <dgm:t>
        <a:bodyPr/>
        <a:lstStyle/>
        <a:p>
          <a:endParaRPr lang="en-US"/>
        </a:p>
      </dgm:t>
    </dgm:pt>
    <dgm:pt modelId="{24DE6628-6270-46A9-9BA3-904BDB5E3654}" type="sibTrans" cxnId="{CD9B69D1-3465-4039-B04F-BE6F3860F4B7}">
      <dgm:prSet/>
      <dgm:spPr/>
      <dgm:t>
        <a:bodyPr/>
        <a:lstStyle/>
        <a:p>
          <a:endParaRPr lang="en-US"/>
        </a:p>
      </dgm:t>
    </dgm:pt>
    <dgm:pt modelId="{58305753-3EE6-4611-9D03-180FB4116264}">
      <dgm:prSet phldrT="[Text]"/>
      <dgm:spPr/>
      <dgm:t>
        <a:bodyPr/>
        <a:lstStyle/>
        <a:p>
          <a:r>
            <a:rPr lang="en-US" dirty="0"/>
            <a:t>30</a:t>
          </a:r>
        </a:p>
      </dgm:t>
    </dgm:pt>
    <dgm:pt modelId="{4857ADE0-FABC-4167-8AD3-22B074CAC815}" type="parTrans" cxnId="{FC498213-BBF5-48A7-93B9-AD91F5FD98DE}">
      <dgm:prSet/>
      <dgm:spPr/>
      <dgm:t>
        <a:bodyPr/>
        <a:lstStyle/>
        <a:p>
          <a:endParaRPr lang="en-US"/>
        </a:p>
      </dgm:t>
    </dgm:pt>
    <dgm:pt modelId="{DD85FDAE-20A2-429C-BEE2-4C5A7E118600}" type="sibTrans" cxnId="{FC498213-BBF5-48A7-93B9-AD91F5FD98DE}">
      <dgm:prSet/>
      <dgm:spPr/>
      <dgm:t>
        <a:bodyPr/>
        <a:lstStyle/>
        <a:p>
          <a:endParaRPr lang="en-US"/>
        </a:p>
      </dgm:t>
    </dgm:pt>
    <dgm:pt modelId="{0289362F-6D7B-4391-B731-D1414753CC09}">
      <dgm:prSet phldrT="[Text]"/>
      <dgm:spPr/>
      <dgm:t>
        <a:bodyPr/>
        <a:lstStyle/>
        <a:p>
          <a:r>
            <a:rPr lang="en-US" dirty="0"/>
            <a:t>9</a:t>
          </a:r>
        </a:p>
      </dgm:t>
    </dgm:pt>
    <dgm:pt modelId="{2E949281-1A4B-4679-A615-40AE1DB01CFB}" type="parTrans" cxnId="{4C69C440-318E-41D5-81F6-CB08B994B317}">
      <dgm:prSet/>
      <dgm:spPr/>
      <dgm:t>
        <a:bodyPr/>
        <a:lstStyle/>
        <a:p>
          <a:endParaRPr lang="en-US"/>
        </a:p>
      </dgm:t>
    </dgm:pt>
    <dgm:pt modelId="{CBD4EAE3-6CF8-4063-B20A-8AFAEB0C487A}" type="sibTrans" cxnId="{4C69C440-318E-41D5-81F6-CB08B994B317}">
      <dgm:prSet/>
      <dgm:spPr/>
      <dgm:t>
        <a:bodyPr/>
        <a:lstStyle/>
        <a:p>
          <a:endParaRPr lang="en-US"/>
        </a:p>
      </dgm:t>
    </dgm:pt>
    <dgm:pt modelId="{ED107E92-4F4F-4D2D-90DE-4A8E92AEB959}">
      <dgm:prSet phldrT="[Text]"/>
      <dgm:spPr/>
      <dgm:t>
        <a:bodyPr/>
        <a:lstStyle/>
        <a:p>
          <a:r>
            <a:rPr lang="en-US" dirty="0"/>
            <a:t>16</a:t>
          </a:r>
        </a:p>
      </dgm:t>
    </dgm:pt>
    <dgm:pt modelId="{3FA4170E-F0A3-4C60-9EF8-BB024020089D}" type="parTrans" cxnId="{5FFB48A9-A887-4B68-BC73-C64C3CF16EF9}">
      <dgm:prSet/>
      <dgm:spPr/>
      <dgm:t>
        <a:bodyPr/>
        <a:lstStyle/>
        <a:p>
          <a:endParaRPr lang="en-US"/>
        </a:p>
      </dgm:t>
    </dgm:pt>
    <dgm:pt modelId="{5B779949-C0B3-4ABA-AA8B-8CB7F9DCAF6C}" type="sibTrans" cxnId="{5FFB48A9-A887-4B68-BC73-C64C3CF16EF9}">
      <dgm:prSet/>
      <dgm:spPr/>
      <dgm:t>
        <a:bodyPr/>
        <a:lstStyle/>
        <a:p>
          <a:endParaRPr lang="en-US"/>
        </a:p>
      </dgm:t>
    </dgm:pt>
    <dgm:pt modelId="{D9052FD2-13D8-4DCA-B0DA-429770BD4245}" type="pres">
      <dgm:prSet presAssocID="{D883CB34-3705-412B-B2B6-60024627A62F}" presName="cycle" presStyleCnt="0">
        <dgm:presLayoutVars>
          <dgm:dir/>
          <dgm:resizeHandles val="exact"/>
        </dgm:presLayoutVars>
      </dgm:prSet>
      <dgm:spPr/>
    </dgm:pt>
    <dgm:pt modelId="{D0CDBEF4-2870-4900-A853-3F8D18607B2D}" type="pres">
      <dgm:prSet presAssocID="{2C168380-AE60-496A-AAAE-2AACC7271511}" presName="dummy" presStyleCnt="0"/>
      <dgm:spPr/>
    </dgm:pt>
    <dgm:pt modelId="{FDBC4F65-25D2-46E9-A163-B0242C49E3D8}" type="pres">
      <dgm:prSet presAssocID="{2C168380-AE60-496A-AAAE-2AACC7271511}" presName="node" presStyleLbl="revTx" presStyleIdx="0" presStyleCnt="6">
        <dgm:presLayoutVars>
          <dgm:bulletEnabled val="1"/>
        </dgm:presLayoutVars>
      </dgm:prSet>
      <dgm:spPr/>
    </dgm:pt>
    <dgm:pt modelId="{CFAC34CF-0703-41D5-8D01-58350D6B5429}" type="pres">
      <dgm:prSet presAssocID="{51967AA4-3443-45E4-87A7-9B14467619C9}" presName="sibTrans" presStyleLbl="node1" presStyleIdx="0" presStyleCnt="6"/>
      <dgm:spPr/>
    </dgm:pt>
    <dgm:pt modelId="{9C25CD76-43EC-4359-8406-7969E655AD97}" type="pres">
      <dgm:prSet presAssocID="{0D4DAE02-7A02-447E-825D-F754A4AF59DF}" presName="dummy" presStyleCnt="0"/>
      <dgm:spPr/>
    </dgm:pt>
    <dgm:pt modelId="{D61BCFB0-9ABF-4782-89CE-037024E0FB55}" type="pres">
      <dgm:prSet presAssocID="{0D4DAE02-7A02-447E-825D-F754A4AF59DF}" presName="node" presStyleLbl="revTx" presStyleIdx="1" presStyleCnt="6">
        <dgm:presLayoutVars>
          <dgm:bulletEnabled val="1"/>
        </dgm:presLayoutVars>
      </dgm:prSet>
      <dgm:spPr/>
    </dgm:pt>
    <dgm:pt modelId="{B77AA74C-65EB-4282-8F1F-063DD0656CE7}" type="pres">
      <dgm:prSet presAssocID="{7D97EB8E-E87F-455A-A827-CF232FD2F8EF}" presName="sibTrans" presStyleLbl="node1" presStyleIdx="1" presStyleCnt="6"/>
      <dgm:spPr/>
    </dgm:pt>
    <dgm:pt modelId="{25C84078-D4AF-40A8-84CD-F0A477103BB2}" type="pres">
      <dgm:prSet presAssocID="{5BA65975-3333-45BE-89C5-E34EC78E8BBA}" presName="dummy" presStyleCnt="0"/>
      <dgm:spPr/>
    </dgm:pt>
    <dgm:pt modelId="{A4614CDE-BFA0-409B-8A26-C05DB603B43E}" type="pres">
      <dgm:prSet presAssocID="{5BA65975-3333-45BE-89C5-E34EC78E8BBA}" presName="node" presStyleLbl="revTx" presStyleIdx="2" presStyleCnt="6">
        <dgm:presLayoutVars>
          <dgm:bulletEnabled val="1"/>
        </dgm:presLayoutVars>
      </dgm:prSet>
      <dgm:spPr/>
    </dgm:pt>
    <dgm:pt modelId="{51F35756-0DF2-4061-8C13-BB4E5F2548BE}" type="pres">
      <dgm:prSet presAssocID="{24DE6628-6270-46A9-9BA3-904BDB5E3654}" presName="sibTrans" presStyleLbl="node1" presStyleIdx="2" presStyleCnt="6"/>
      <dgm:spPr/>
    </dgm:pt>
    <dgm:pt modelId="{80B07E9C-3DF7-4BFC-93C1-139291EDCC82}" type="pres">
      <dgm:prSet presAssocID="{58305753-3EE6-4611-9D03-180FB4116264}" presName="dummy" presStyleCnt="0"/>
      <dgm:spPr/>
    </dgm:pt>
    <dgm:pt modelId="{A0BAA2CD-2349-4211-A0F7-AEDAC0A38656}" type="pres">
      <dgm:prSet presAssocID="{58305753-3EE6-4611-9D03-180FB4116264}" presName="node" presStyleLbl="revTx" presStyleIdx="3" presStyleCnt="6">
        <dgm:presLayoutVars>
          <dgm:bulletEnabled val="1"/>
        </dgm:presLayoutVars>
      </dgm:prSet>
      <dgm:spPr/>
    </dgm:pt>
    <dgm:pt modelId="{C102E42A-218F-4973-9B08-D6987589429F}" type="pres">
      <dgm:prSet presAssocID="{DD85FDAE-20A2-429C-BEE2-4C5A7E118600}" presName="sibTrans" presStyleLbl="node1" presStyleIdx="3" presStyleCnt="6"/>
      <dgm:spPr/>
    </dgm:pt>
    <dgm:pt modelId="{7E8ECE75-EA91-4423-BEFD-59E231C94F43}" type="pres">
      <dgm:prSet presAssocID="{0289362F-6D7B-4391-B731-D1414753CC09}" presName="dummy" presStyleCnt="0"/>
      <dgm:spPr/>
    </dgm:pt>
    <dgm:pt modelId="{F8949C40-B312-4FB0-A9A5-BF2B33ADAFFE}" type="pres">
      <dgm:prSet presAssocID="{0289362F-6D7B-4391-B731-D1414753CC09}" presName="node" presStyleLbl="revTx" presStyleIdx="4" presStyleCnt="6">
        <dgm:presLayoutVars>
          <dgm:bulletEnabled val="1"/>
        </dgm:presLayoutVars>
      </dgm:prSet>
      <dgm:spPr/>
    </dgm:pt>
    <dgm:pt modelId="{C8333CBE-3F2C-42C9-8503-3DD5EA6B3268}" type="pres">
      <dgm:prSet presAssocID="{CBD4EAE3-6CF8-4063-B20A-8AFAEB0C487A}" presName="sibTrans" presStyleLbl="node1" presStyleIdx="4" presStyleCnt="6"/>
      <dgm:spPr/>
    </dgm:pt>
    <dgm:pt modelId="{B78B1BCF-45A4-482D-9290-3E22DE76CCD9}" type="pres">
      <dgm:prSet presAssocID="{ED107E92-4F4F-4D2D-90DE-4A8E92AEB959}" presName="dummy" presStyleCnt="0"/>
      <dgm:spPr/>
    </dgm:pt>
    <dgm:pt modelId="{3D93274C-C112-4398-A173-28701909E218}" type="pres">
      <dgm:prSet presAssocID="{ED107E92-4F4F-4D2D-90DE-4A8E92AEB959}" presName="node" presStyleLbl="revTx" presStyleIdx="5" presStyleCnt="6">
        <dgm:presLayoutVars>
          <dgm:bulletEnabled val="1"/>
        </dgm:presLayoutVars>
      </dgm:prSet>
      <dgm:spPr/>
    </dgm:pt>
    <dgm:pt modelId="{240BB8D9-D2F1-415E-A4FF-4CAC5F07767B}" type="pres">
      <dgm:prSet presAssocID="{5B779949-C0B3-4ABA-AA8B-8CB7F9DCAF6C}" presName="sibTrans" presStyleLbl="node1" presStyleIdx="5" presStyleCnt="6"/>
      <dgm:spPr/>
    </dgm:pt>
  </dgm:ptLst>
  <dgm:cxnLst>
    <dgm:cxn modelId="{B2F4DD0A-3E0E-438D-8CAE-FF09732FF233}" type="presOf" srcId="{24DE6628-6270-46A9-9BA3-904BDB5E3654}" destId="{51F35756-0DF2-4061-8C13-BB4E5F2548BE}" srcOrd="0" destOrd="0" presId="urn:microsoft.com/office/officeart/2005/8/layout/cycle1"/>
    <dgm:cxn modelId="{B62CF80D-8ADF-4C00-8A0A-CA3D68DEC3EF}" type="presOf" srcId="{58305753-3EE6-4611-9D03-180FB4116264}" destId="{A0BAA2CD-2349-4211-A0F7-AEDAC0A38656}" srcOrd="0" destOrd="0" presId="urn:microsoft.com/office/officeart/2005/8/layout/cycle1"/>
    <dgm:cxn modelId="{FC498213-BBF5-48A7-93B9-AD91F5FD98DE}" srcId="{D883CB34-3705-412B-B2B6-60024627A62F}" destId="{58305753-3EE6-4611-9D03-180FB4116264}" srcOrd="3" destOrd="0" parTransId="{4857ADE0-FABC-4167-8AD3-22B074CAC815}" sibTransId="{DD85FDAE-20A2-429C-BEE2-4C5A7E118600}"/>
    <dgm:cxn modelId="{F5DBED16-4AB4-4DFC-9F1C-8B09C50D38FB}" type="presOf" srcId="{2C168380-AE60-496A-AAAE-2AACC7271511}" destId="{FDBC4F65-25D2-46E9-A163-B0242C49E3D8}" srcOrd="0" destOrd="0" presId="urn:microsoft.com/office/officeart/2005/8/layout/cycle1"/>
    <dgm:cxn modelId="{FEEA6C1D-0EAE-4655-8FC7-C88016336304}" type="presOf" srcId="{0D4DAE02-7A02-447E-825D-F754A4AF59DF}" destId="{D61BCFB0-9ABF-4782-89CE-037024E0FB55}" srcOrd="0" destOrd="0" presId="urn:microsoft.com/office/officeart/2005/8/layout/cycle1"/>
    <dgm:cxn modelId="{78E0E72D-9508-4556-90E3-D3B3882EA089}" srcId="{D883CB34-3705-412B-B2B6-60024627A62F}" destId="{0D4DAE02-7A02-447E-825D-F754A4AF59DF}" srcOrd="1" destOrd="0" parTransId="{AB673BB1-38CD-4621-A125-4F3EB6DB311B}" sibTransId="{7D97EB8E-E87F-455A-A827-CF232FD2F8EF}"/>
    <dgm:cxn modelId="{479DAE39-6ED4-4550-8EDD-68376E6E82C2}" type="presOf" srcId="{5B779949-C0B3-4ABA-AA8B-8CB7F9DCAF6C}" destId="{240BB8D9-D2F1-415E-A4FF-4CAC5F07767B}" srcOrd="0" destOrd="0" presId="urn:microsoft.com/office/officeart/2005/8/layout/cycle1"/>
    <dgm:cxn modelId="{4C69C440-318E-41D5-81F6-CB08B994B317}" srcId="{D883CB34-3705-412B-B2B6-60024627A62F}" destId="{0289362F-6D7B-4391-B731-D1414753CC09}" srcOrd="4" destOrd="0" parTransId="{2E949281-1A4B-4679-A615-40AE1DB01CFB}" sibTransId="{CBD4EAE3-6CF8-4063-B20A-8AFAEB0C487A}"/>
    <dgm:cxn modelId="{29356C46-F40C-4421-A698-B8447EAB9B03}" type="presOf" srcId="{7D97EB8E-E87F-455A-A827-CF232FD2F8EF}" destId="{B77AA74C-65EB-4282-8F1F-063DD0656CE7}" srcOrd="0" destOrd="0" presId="urn:microsoft.com/office/officeart/2005/8/layout/cycle1"/>
    <dgm:cxn modelId="{51453850-93BA-4648-8184-E51675D83129}" type="presOf" srcId="{0289362F-6D7B-4391-B731-D1414753CC09}" destId="{F8949C40-B312-4FB0-A9A5-BF2B33ADAFFE}" srcOrd="0" destOrd="0" presId="urn:microsoft.com/office/officeart/2005/8/layout/cycle1"/>
    <dgm:cxn modelId="{D436225A-8B68-4DD4-ACD3-BF651595DC97}" type="presOf" srcId="{D883CB34-3705-412B-B2B6-60024627A62F}" destId="{D9052FD2-13D8-4DCA-B0DA-429770BD4245}" srcOrd="0" destOrd="0" presId="urn:microsoft.com/office/officeart/2005/8/layout/cycle1"/>
    <dgm:cxn modelId="{E6C51373-7255-4E05-9F06-608EB9EF85EE}" type="presOf" srcId="{CBD4EAE3-6CF8-4063-B20A-8AFAEB0C487A}" destId="{C8333CBE-3F2C-42C9-8503-3DD5EA6B3268}" srcOrd="0" destOrd="0" presId="urn:microsoft.com/office/officeart/2005/8/layout/cycle1"/>
    <dgm:cxn modelId="{59AFC28D-69A7-4ECA-8EFD-57189A274882}" type="presOf" srcId="{ED107E92-4F4F-4D2D-90DE-4A8E92AEB959}" destId="{3D93274C-C112-4398-A173-28701909E218}" srcOrd="0" destOrd="0" presId="urn:microsoft.com/office/officeart/2005/8/layout/cycle1"/>
    <dgm:cxn modelId="{4FE2488E-D73A-47B0-BDBF-E05332BDD02A}" type="presOf" srcId="{DD85FDAE-20A2-429C-BEE2-4C5A7E118600}" destId="{C102E42A-218F-4973-9B08-D6987589429F}" srcOrd="0" destOrd="0" presId="urn:microsoft.com/office/officeart/2005/8/layout/cycle1"/>
    <dgm:cxn modelId="{5FFB48A9-A887-4B68-BC73-C64C3CF16EF9}" srcId="{D883CB34-3705-412B-B2B6-60024627A62F}" destId="{ED107E92-4F4F-4D2D-90DE-4A8E92AEB959}" srcOrd="5" destOrd="0" parTransId="{3FA4170E-F0A3-4C60-9EF8-BB024020089D}" sibTransId="{5B779949-C0B3-4ABA-AA8B-8CB7F9DCAF6C}"/>
    <dgm:cxn modelId="{FF00C5B4-1F12-4E91-8E70-08DBA8319567}" srcId="{D883CB34-3705-412B-B2B6-60024627A62F}" destId="{2C168380-AE60-496A-AAAE-2AACC7271511}" srcOrd="0" destOrd="0" parTransId="{E88870D7-EE9C-4845-B2FE-659454A7CD8D}" sibTransId="{51967AA4-3443-45E4-87A7-9B14467619C9}"/>
    <dgm:cxn modelId="{CD9B69D1-3465-4039-B04F-BE6F3860F4B7}" srcId="{D883CB34-3705-412B-B2B6-60024627A62F}" destId="{5BA65975-3333-45BE-89C5-E34EC78E8BBA}" srcOrd="2" destOrd="0" parTransId="{4525F7B0-EFDA-4BEE-91CE-C5EF72E6A584}" sibTransId="{24DE6628-6270-46A9-9BA3-904BDB5E3654}"/>
    <dgm:cxn modelId="{72E48DD9-41C9-4DDB-B9AC-7409E7404634}" type="presOf" srcId="{51967AA4-3443-45E4-87A7-9B14467619C9}" destId="{CFAC34CF-0703-41D5-8D01-58350D6B5429}" srcOrd="0" destOrd="0" presId="urn:microsoft.com/office/officeart/2005/8/layout/cycle1"/>
    <dgm:cxn modelId="{EB67C4F7-F760-487F-AD3A-28373861BE85}" type="presOf" srcId="{5BA65975-3333-45BE-89C5-E34EC78E8BBA}" destId="{A4614CDE-BFA0-409B-8A26-C05DB603B43E}" srcOrd="0" destOrd="0" presId="urn:microsoft.com/office/officeart/2005/8/layout/cycle1"/>
    <dgm:cxn modelId="{FAA5FDFF-EC3E-47C4-A5B5-54CF637BEF50}" type="presParOf" srcId="{D9052FD2-13D8-4DCA-B0DA-429770BD4245}" destId="{D0CDBEF4-2870-4900-A853-3F8D18607B2D}" srcOrd="0" destOrd="0" presId="urn:microsoft.com/office/officeart/2005/8/layout/cycle1"/>
    <dgm:cxn modelId="{00F90C63-F7BE-429C-88CE-C7F1E7C098A0}" type="presParOf" srcId="{D9052FD2-13D8-4DCA-B0DA-429770BD4245}" destId="{FDBC4F65-25D2-46E9-A163-B0242C49E3D8}" srcOrd="1" destOrd="0" presId="urn:microsoft.com/office/officeart/2005/8/layout/cycle1"/>
    <dgm:cxn modelId="{74B6D065-276B-4E27-85E9-EB50F3F3A6B8}" type="presParOf" srcId="{D9052FD2-13D8-4DCA-B0DA-429770BD4245}" destId="{CFAC34CF-0703-41D5-8D01-58350D6B5429}" srcOrd="2" destOrd="0" presId="urn:microsoft.com/office/officeart/2005/8/layout/cycle1"/>
    <dgm:cxn modelId="{3B0C284B-A674-4065-AB33-EFB4E19AF493}" type="presParOf" srcId="{D9052FD2-13D8-4DCA-B0DA-429770BD4245}" destId="{9C25CD76-43EC-4359-8406-7969E655AD97}" srcOrd="3" destOrd="0" presId="urn:microsoft.com/office/officeart/2005/8/layout/cycle1"/>
    <dgm:cxn modelId="{A030E554-4BE4-4B8C-AEAF-95CF5C1561B2}" type="presParOf" srcId="{D9052FD2-13D8-4DCA-B0DA-429770BD4245}" destId="{D61BCFB0-9ABF-4782-89CE-037024E0FB55}" srcOrd="4" destOrd="0" presId="urn:microsoft.com/office/officeart/2005/8/layout/cycle1"/>
    <dgm:cxn modelId="{41608475-5DAE-47E5-A1EE-D13CCE5DE6D5}" type="presParOf" srcId="{D9052FD2-13D8-4DCA-B0DA-429770BD4245}" destId="{B77AA74C-65EB-4282-8F1F-063DD0656CE7}" srcOrd="5" destOrd="0" presId="urn:microsoft.com/office/officeart/2005/8/layout/cycle1"/>
    <dgm:cxn modelId="{06EC4EC6-5FBB-40D8-85A0-6C43E64122EB}" type="presParOf" srcId="{D9052FD2-13D8-4DCA-B0DA-429770BD4245}" destId="{25C84078-D4AF-40A8-84CD-F0A477103BB2}" srcOrd="6" destOrd="0" presId="urn:microsoft.com/office/officeart/2005/8/layout/cycle1"/>
    <dgm:cxn modelId="{33ED9FB7-69A0-4460-8854-1B256C239E3E}" type="presParOf" srcId="{D9052FD2-13D8-4DCA-B0DA-429770BD4245}" destId="{A4614CDE-BFA0-409B-8A26-C05DB603B43E}" srcOrd="7" destOrd="0" presId="urn:microsoft.com/office/officeart/2005/8/layout/cycle1"/>
    <dgm:cxn modelId="{C72E1F31-98B8-48A5-BB1F-EC9652D55779}" type="presParOf" srcId="{D9052FD2-13D8-4DCA-B0DA-429770BD4245}" destId="{51F35756-0DF2-4061-8C13-BB4E5F2548BE}" srcOrd="8" destOrd="0" presId="urn:microsoft.com/office/officeart/2005/8/layout/cycle1"/>
    <dgm:cxn modelId="{41009B12-11CE-475A-BA16-863793C4D172}" type="presParOf" srcId="{D9052FD2-13D8-4DCA-B0DA-429770BD4245}" destId="{80B07E9C-3DF7-4BFC-93C1-139291EDCC82}" srcOrd="9" destOrd="0" presId="urn:microsoft.com/office/officeart/2005/8/layout/cycle1"/>
    <dgm:cxn modelId="{E32F3CB3-105F-4DF4-8FFF-01498672585A}" type="presParOf" srcId="{D9052FD2-13D8-4DCA-B0DA-429770BD4245}" destId="{A0BAA2CD-2349-4211-A0F7-AEDAC0A38656}" srcOrd="10" destOrd="0" presId="urn:microsoft.com/office/officeart/2005/8/layout/cycle1"/>
    <dgm:cxn modelId="{A4591952-7D87-43C3-B27B-9A2A64649354}" type="presParOf" srcId="{D9052FD2-13D8-4DCA-B0DA-429770BD4245}" destId="{C102E42A-218F-4973-9B08-D6987589429F}" srcOrd="11" destOrd="0" presId="urn:microsoft.com/office/officeart/2005/8/layout/cycle1"/>
    <dgm:cxn modelId="{8EA5F6DC-4296-4F3B-A171-8617DC728C79}" type="presParOf" srcId="{D9052FD2-13D8-4DCA-B0DA-429770BD4245}" destId="{7E8ECE75-EA91-4423-BEFD-59E231C94F43}" srcOrd="12" destOrd="0" presId="urn:microsoft.com/office/officeart/2005/8/layout/cycle1"/>
    <dgm:cxn modelId="{827063F9-564A-47FA-8EA2-7E89F9858DC8}" type="presParOf" srcId="{D9052FD2-13D8-4DCA-B0DA-429770BD4245}" destId="{F8949C40-B312-4FB0-A9A5-BF2B33ADAFFE}" srcOrd="13" destOrd="0" presId="urn:microsoft.com/office/officeart/2005/8/layout/cycle1"/>
    <dgm:cxn modelId="{740613A7-20B5-4CA3-AE3F-38B75CB2A634}" type="presParOf" srcId="{D9052FD2-13D8-4DCA-B0DA-429770BD4245}" destId="{C8333CBE-3F2C-42C9-8503-3DD5EA6B3268}" srcOrd="14" destOrd="0" presId="urn:microsoft.com/office/officeart/2005/8/layout/cycle1"/>
    <dgm:cxn modelId="{A5C44A99-76FE-4190-8848-71FF963535A4}" type="presParOf" srcId="{D9052FD2-13D8-4DCA-B0DA-429770BD4245}" destId="{B78B1BCF-45A4-482D-9290-3E22DE76CCD9}" srcOrd="15" destOrd="0" presId="urn:microsoft.com/office/officeart/2005/8/layout/cycle1"/>
    <dgm:cxn modelId="{256ACB89-5EBD-44DE-964C-35078DAA5F21}" type="presParOf" srcId="{D9052FD2-13D8-4DCA-B0DA-429770BD4245}" destId="{3D93274C-C112-4398-A173-28701909E218}" srcOrd="16" destOrd="0" presId="urn:microsoft.com/office/officeart/2005/8/layout/cycle1"/>
    <dgm:cxn modelId="{F2AB2FBC-0F04-496B-8546-94D40E5ABB8C}" type="presParOf" srcId="{D9052FD2-13D8-4DCA-B0DA-429770BD4245}" destId="{240BB8D9-D2F1-415E-A4FF-4CAC5F07767B}" srcOrd="17" destOrd="0" presId="urn:microsoft.com/office/officeart/2005/8/layout/cycle1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D883CB34-3705-412B-B2B6-60024627A62F}" type="doc">
      <dgm:prSet loTypeId="urn:microsoft.com/office/officeart/2005/8/layout/cycle1" loCatId="cycle" qsTypeId="urn:microsoft.com/office/officeart/2005/8/quickstyle/simple1" qsCatId="simple" csTypeId="urn:microsoft.com/office/officeart/2005/8/colors/accent2_2" csCatId="accent2" phldr="1"/>
      <dgm:spPr/>
      <dgm:t>
        <a:bodyPr/>
        <a:lstStyle/>
        <a:p>
          <a:endParaRPr lang="en-US"/>
        </a:p>
      </dgm:t>
    </dgm:pt>
    <dgm:pt modelId="{2C168380-AE60-496A-AAAE-2AACC7271511}">
      <dgm:prSet phldrT="[Text]"/>
      <dgm:spPr/>
      <dgm:t>
        <a:bodyPr/>
        <a:lstStyle/>
        <a:p>
          <a:r>
            <a:rPr lang="en-US" dirty="0"/>
            <a:t>8</a:t>
          </a:r>
        </a:p>
      </dgm:t>
    </dgm:pt>
    <dgm:pt modelId="{E88870D7-EE9C-4845-B2FE-659454A7CD8D}" type="parTrans" cxnId="{FF00C5B4-1F12-4E91-8E70-08DBA8319567}">
      <dgm:prSet/>
      <dgm:spPr/>
      <dgm:t>
        <a:bodyPr/>
        <a:lstStyle/>
        <a:p>
          <a:endParaRPr lang="en-US"/>
        </a:p>
      </dgm:t>
    </dgm:pt>
    <dgm:pt modelId="{51967AA4-3443-45E4-87A7-9B14467619C9}" type="sibTrans" cxnId="{FF00C5B4-1F12-4E91-8E70-08DBA8319567}">
      <dgm:prSet/>
      <dgm:spPr/>
      <dgm:t>
        <a:bodyPr/>
        <a:lstStyle/>
        <a:p>
          <a:endParaRPr lang="en-US"/>
        </a:p>
      </dgm:t>
    </dgm:pt>
    <dgm:pt modelId="{5BA65975-3333-45BE-89C5-E34EC78E8BBA}">
      <dgm:prSet phldrT="[Text]"/>
      <dgm:spPr/>
      <dgm:t>
        <a:bodyPr/>
        <a:lstStyle/>
        <a:p>
          <a:r>
            <a:rPr lang="en-US" dirty="0"/>
            <a:t>22</a:t>
          </a:r>
        </a:p>
      </dgm:t>
    </dgm:pt>
    <dgm:pt modelId="{4525F7B0-EFDA-4BEE-91CE-C5EF72E6A584}" type="parTrans" cxnId="{CD9B69D1-3465-4039-B04F-BE6F3860F4B7}">
      <dgm:prSet/>
      <dgm:spPr/>
      <dgm:t>
        <a:bodyPr/>
        <a:lstStyle/>
        <a:p>
          <a:endParaRPr lang="en-US"/>
        </a:p>
      </dgm:t>
    </dgm:pt>
    <dgm:pt modelId="{24DE6628-6270-46A9-9BA3-904BDB5E3654}" type="sibTrans" cxnId="{CD9B69D1-3465-4039-B04F-BE6F3860F4B7}">
      <dgm:prSet/>
      <dgm:spPr/>
      <dgm:t>
        <a:bodyPr/>
        <a:lstStyle/>
        <a:p>
          <a:endParaRPr lang="en-US"/>
        </a:p>
      </dgm:t>
    </dgm:pt>
    <dgm:pt modelId="{58305753-3EE6-4611-9D03-180FB4116264}">
      <dgm:prSet phldrT="[Text]"/>
      <dgm:spPr/>
      <dgm:t>
        <a:bodyPr/>
        <a:lstStyle/>
        <a:p>
          <a:r>
            <a:rPr lang="en-US" dirty="0"/>
            <a:t>14</a:t>
          </a:r>
        </a:p>
      </dgm:t>
    </dgm:pt>
    <dgm:pt modelId="{4857ADE0-FABC-4167-8AD3-22B074CAC815}" type="parTrans" cxnId="{FC498213-BBF5-48A7-93B9-AD91F5FD98DE}">
      <dgm:prSet/>
      <dgm:spPr/>
      <dgm:t>
        <a:bodyPr/>
        <a:lstStyle/>
        <a:p>
          <a:endParaRPr lang="en-US"/>
        </a:p>
      </dgm:t>
    </dgm:pt>
    <dgm:pt modelId="{DD85FDAE-20A2-429C-BEE2-4C5A7E118600}" type="sibTrans" cxnId="{FC498213-BBF5-48A7-93B9-AD91F5FD98DE}">
      <dgm:prSet/>
      <dgm:spPr/>
      <dgm:t>
        <a:bodyPr/>
        <a:lstStyle/>
        <a:p>
          <a:endParaRPr lang="en-US"/>
        </a:p>
      </dgm:t>
    </dgm:pt>
    <dgm:pt modelId="{0289362F-6D7B-4391-B731-D1414753CC09}">
      <dgm:prSet phldrT="[Text]"/>
      <dgm:spPr/>
      <dgm:t>
        <a:bodyPr/>
        <a:lstStyle/>
        <a:p>
          <a:r>
            <a:rPr lang="en-US" dirty="0"/>
            <a:t>29</a:t>
          </a:r>
        </a:p>
      </dgm:t>
    </dgm:pt>
    <dgm:pt modelId="{2E949281-1A4B-4679-A615-40AE1DB01CFB}" type="parTrans" cxnId="{4C69C440-318E-41D5-81F6-CB08B994B317}">
      <dgm:prSet/>
      <dgm:spPr/>
      <dgm:t>
        <a:bodyPr/>
        <a:lstStyle/>
        <a:p>
          <a:endParaRPr lang="en-US"/>
        </a:p>
      </dgm:t>
    </dgm:pt>
    <dgm:pt modelId="{CBD4EAE3-6CF8-4063-B20A-8AFAEB0C487A}" type="sibTrans" cxnId="{4C69C440-318E-41D5-81F6-CB08B994B317}">
      <dgm:prSet/>
      <dgm:spPr/>
      <dgm:t>
        <a:bodyPr/>
        <a:lstStyle/>
        <a:p>
          <a:endParaRPr lang="en-US"/>
        </a:p>
      </dgm:t>
    </dgm:pt>
    <dgm:pt modelId="{ED107E92-4F4F-4D2D-90DE-4A8E92AEB959}">
      <dgm:prSet phldrT="[Text]"/>
      <dgm:spPr/>
      <dgm:t>
        <a:bodyPr/>
        <a:lstStyle/>
        <a:p>
          <a:r>
            <a:rPr lang="en-US" dirty="0"/>
            <a:t>1</a:t>
          </a:r>
        </a:p>
      </dgm:t>
    </dgm:pt>
    <dgm:pt modelId="{3FA4170E-F0A3-4C60-9EF8-BB024020089D}" type="parTrans" cxnId="{5FFB48A9-A887-4B68-BC73-C64C3CF16EF9}">
      <dgm:prSet/>
      <dgm:spPr/>
      <dgm:t>
        <a:bodyPr/>
        <a:lstStyle/>
        <a:p>
          <a:endParaRPr lang="en-US"/>
        </a:p>
      </dgm:t>
    </dgm:pt>
    <dgm:pt modelId="{5B779949-C0B3-4ABA-AA8B-8CB7F9DCAF6C}" type="sibTrans" cxnId="{5FFB48A9-A887-4B68-BC73-C64C3CF16EF9}">
      <dgm:prSet/>
      <dgm:spPr/>
      <dgm:t>
        <a:bodyPr/>
        <a:lstStyle/>
        <a:p>
          <a:endParaRPr lang="en-US"/>
        </a:p>
      </dgm:t>
    </dgm:pt>
    <dgm:pt modelId="{8447DC0A-B3A6-477D-B641-CA7730BC6E19}">
      <dgm:prSet phldrT="[Text]"/>
      <dgm:spPr/>
      <dgm:t>
        <a:bodyPr/>
        <a:lstStyle/>
        <a:p>
          <a:r>
            <a:rPr lang="en-US" dirty="0"/>
            <a:t>7</a:t>
          </a:r>
        </a:p>
      </dgm:t>
    </dgm:pt>
    <dgm:pt modelId="{54C168BC-13AC-4415-A242-53C6ECC8A1C1}" type="parTrans" cxnId="{AFBD4D75-5D5E-410A-9B74-7E3AC1096197}">
      <dgm:prSet/>
      <dgm:spPr/>
      <dgm:t>
        <a:bodyPr/>
        <a:lstStyle/>
        <a:p>
          <a:endParaRPr lang="en-US"/>
        </a:p>
      </dgm:t>
    </dgm:pt>
    <dgm:pt modelId="{A849C438-B2CF-43B7-A9AB-12FEBADEC917}" type="sibTrans" cxnId="{AFBD4D75-5D5E-410A-9B74-7E3AC1096197}">
      <dgm:prSet/>
      <dgm:spPr/>
      <dgm:t>
        <a:bodyPr/>
        <a:lstStyle/>
        <a:p>
          <a:endParaRPr lang="en-US"/>
        </a:p>
      </dgm:t>
    </dgm:pt>
    <dgm:pt modelId="{D9052FD2-13D8-4DCA-B0DA-429770BD4245}" type="pres">
      <dgm:prSet presAssocID="{D883CB34-3705-412B-B2B6-60024627A62F}" presName="cycle" presStyleCnt="0">
        <dgm:presLayoutVars>
          <dgm:dir/>
          <dgm:resizeHandles val="exact"/>
        </dgm:presLayoutVars>
      </dgm:prSet>
      <dgm:spPr/>
    </dgm:pt>
    <dgm:pt modelId="{D0CDBEF4-2870-4900-A853-3F8D18607B2D}" type="pres">
      <dgm:prSet presAssocID="{2C168380-AE60-496A-AAAE-2AACC7271511}" presName="dummy" presStyleCnt="0"/>
      <dgm:spPr/>
    </dgm:pt>
    <dgm:pt modelId="{FDBC4F65-25D2-46E9-A163-B0242C49E3D8}" type="pres">
      <dgm:prSet presAssocID="{2C168380-AE60-496A-AAAE-2AACC7271511}" presName="node" presStyleLbl="revTx" presStyleIdx="0" presStyleCnt="6">
        <dgm:presLayoutVars>
          <dgm:bulletEnabled val="1"/>
        </dgm:presLayoutVars>
      </dgm:prSet>
      <dgm:spPr/>
    </dgm:pt>
    <dgm:pt modelId="{CFAC34CF-0703-41D5-8D01-58350D6B5429}" type="pres">
      <dgm:prSet presAssocID="{51967AA4-3443-45E4-87A7-9B14467619C9}" presName="sibTrans" presStyleLbl="node1" presStyleIdx="0" presStyleCnt="6"/>
      <dgm:spPr/>
    </dgm:pt>
    <dgm:pt modelId="{EF6E98A0-14B4-4841-A780-585D6D992C7C}" type="pres">
      <dgm:prSet presAssocID="{8447DC0A-B3A6-477D-B641-CA7730BC6E19}" presName="dummy" presStyleCnt="0"/>
      <dgm:spPr/>
    </dgm:pt>
    <dgm:pt modelId="{65D98605-3EB1-4638-A7A9-BF7627671841}" type="pres">
      <dgm:prSet presAssocID="{8447DC0A-B3A6-477D-B641-CA7730BC6E19}" presName="node" presStyleLbl="revTx" presStyleIdx="1" presStyleCnt="6">
        <dgm:presLayoutVars>
          <dgm:bulletEnabled val="1"/>
        </dgm:presLayoutVars>
      </dgm:prSet>
      <dgm:spPr/>
    </dgm:pt>
    <dgm:pt modelId="{67A2CB11-C2C2-456D-B822-36264F6A5B50}" type="pres">
      <dgm:prSet presAssocID="{A849C438-B2CF-43B7-A9AB-12FEBADEC917}" presName="sibTrans" presStyleLbl="node1" presStyleIdx="1" presStyleCnt="6"/>
      <dgm:spPr/>
    </dgm:pt>
    <dgm:pt modelId="{25C84078-D4AF-40A8-84CD-F0A477103BB2}" type="pres">
      <dgm:prSet presAssocID="{5BA65975-3333-45BE-89C5-E34EC78E8BBA}" presName="dummy" presStyleCnt="0"/>
      <dgm:spPr/>
    </dgm:pt>
    <dgm:pt modelId="{A4614CDE-BFA0-409B-8A26-C05DB603B43E}" type="pres">
      <dgm:prSet presAssocID="{5BA65975-3333-45BE-89C5-E34EC78E8BBA}" presName="node" presStyleLbl="revTx" presStyleIdx="2" presStyleCnt="6">
        <dgm:presLayoutVars>
          <dgm:bulletEnabled val="1"/>
        </dgm:presLayoutVars>
      </dgm:prSet>
      <dgm:spPr/>
    </dgm:pt>
    <dgm:pt modelId="{51F35756-0DF2-4061-8C13-BB4E5F2548BE}" type="pres">
      <dgm:prSet presAssocID="{24DE6628-6270-46A9-9BA3-904BDB5E3654}" presName="sibTrans" presStyleLbl="node1" presStyleIdx="2" presStyleCnt="6"/>
      <dgm:spPr/>
    </dgm:pt>
    <dgm:pt modelId="{80B07E9C-3DF7-4BFC-93C1-139291EDCC82}" type="pres">
      <dgm:prSet presAssocID="{58305753-3EE6-4611-9D03-180FB4116264}" presName="dummy" presStyleCnt="0"/>
      <dgm:spPr/>
    </dgm:pt>
    <dgm:pt modelId="{A0BAA2CD-2349-4211-A0F7-AEDAC0A38656}" type="pres">
      <dgm:prSet presAssocID="{58305753-3EE6-4611-9D03-180FB4116264}" presName="node" presStyleLbl="revTx" presStyleIdx="3" presStyleCnt="6">
        <dgm:presLayoutVars>
          <dgm:bulletEnabled val="1"/>
        </dgm:presLayoutVars>
      </dgm:prSet>
      <dgm:spPr/>
    </dgm:pt>
    <dgm:pt modelId="{C102E42A-218F-4973-9B08-D6987589429F}" type="pres">
      <dgm:prSet presAssocID="{DD85FDAE-20A2-429C-BEE2-4C5A7E118600}" presName="sibTrans" presStyleLbl="node1" presStyleIdx="3" presStyleCnt="6"/>
      <dgm:spPr/>
    </dgm:pt>
    <dgm:pt modelId="{7E8ECE75-EA91-4423-BEFD-59E231C94F43}" type="pres">
      <dgm:prSet presAssocID="{0289362F-6D7B-4391-B731-D1414753CC09}" presName="dummy" presStyleCnt="0"/>
      <dgm:spPr/>
    </dgm:pt>
    <dgm:pt modelId="{F8949C40-B312-4FB0-A9A5-BF2B33ADAFFE}" type="pres">
      <dgm:prSet presAssocID="{0289362F-6D7B-4391-B731-D1414753CC09}" presName="node" presStyleLbl="revTx" presStyleIdx="4" presStyleCnt="6">
        <dgm:presLayoutVars>
          <dgm:bulletEnabled val="1"/>
        </dgm:presLayoutVars>
      </dgm:prSet>
      <dgm:spPr/>
    </dgm:pt>
    <dgm:pt modelId="{C8333CBE-3F2C-42C9-8503-3DD5EA6B3268}" type="pres">
      <dgm:prSet presAssocID="{CBD4EAE3-6CF8-4063-B20A-8AFAEB0C487A}" presName="sibTrans" presStyleLbl="node1" presStyleIdx="4" presStyleCnt="6"/>
      <dgm:spPr/>
    </dgm:pt>
    <dgm:pt modelId="{B78B1BCF-45A4-482D-9290-3E22DE76CCD9}" type="pres">
      <dgm:prSet presAssocID="{ED107E92-4F4F-4D2D-90DE-4A8E92AEB959}" presName="dummy" presStyleCnt="0"/>
      <dgm:spPr/>
    </dgm:pt>
    <dgm:pt modelId="{3D93274C-C112-4398-A173-28701909E218}" type="pres">
      <dgm:prSet presAssocID="{ED107E92-4F4F-4D2D-90DE-4A8E92AEB959}" presName="node" presStyleLbl="revTx" presStyleIdx="5" presStyleCnt="6">
        <dgm:presLayoutVars>
          <dgm:bulletEnabled val="1"/>
        </dgm:presLayoutVars>
      </dgm:prSet>
      <dgm:spPr/>
    </dgm:pt>
    <dgm:pt modelId="{240BB8D9-D2F1-415E-A4FF-4CAC5F07767B}" type="pres">
      <dgm:prSet presAssocID="{5B779949-C0B3-4ABA-AA8B-8CB7F9DCAF6C}" presName="sibTrans" presStyleLbl="node1" presStyleIdx="5" presStyleCnt="6"/>
      <dgm:spPr/>
    </dgm:pt>
  </dgm:ptLst>
  <dgm:cxnLst>
    <dgm:cxn modelId="{B2F4DD0A-3E0E-438D-8CAE-FF09732FF233}" type="presOf" srcId="{24DE6628-6270-46A9-9BA3-904BDB5E3654}" destId="{51F35756-0DF2-4061-8C13-BB4E5F2548BE}" srcOrd="0" destOrd="0" presId="urn:microsoft.com/office/officeart/2005/8/layout/cycle1"/>
    <dgm:cxn modelId="{B62CF80D-8ADF-4C00-8A0A-CA3D68DEC3EF}" type="presOf" srcId="{58305753-3EE6-4611-9D03-180FB4116264}" destId="{A0BAA2CD-2349-4211-A0F7-AEDAC0A38656}" srcOrd="0" destOrd="0" presId="urn:microsoft.com/office/officeart/2005/8/layout/cycle1"/>
    <dgm:cxn modelId="{FC498213-BBF5-48A7-93B9-AD91F5FD98DE}" srcId="{D883CB34-3705-412B-B2B6-60024627A62F}" destId="{58305753-3EE6-4611-9D03-180FB4116264}" srcOrd="3" destOrd="0" parTransId="{4857ADE0-FABC-4167-8AD3-22B074CAC815}" sibTransId="{DD85FDAE-20A2-429C-BEE2-4C5A7E118600}"/>
    <dgm:cxn modelId="{F5DBED16-4AB4-4DFC-9F1C-8B09C50D38FB}" type="presOf" srcId="{2C168380-AE60-496A-AAAE-2AACC7271511}" destId="{FDBC4F65-25D2-46E9-A163-B0242C49E3D8}" srcOrd="0" destOrd="0" presId="urn:microsoft.com/office/officeart/2005/8/layout/cycle1"/>
    <dgm:cxn modelId="{479DAE39-6ED4-4550-8EDD-68376E6E82C2}" type="presOf" srcId="{5B779949-C0B3-4ABA-AA8B-8CB7F9DCAF6C}" destId="{240BB8D9-D2F1-415E-A4FF-4CAC5F07767B}" srcOrd="0" destOrd="0" presId="urn:microsoft.com/office/officeart/2005/8/layout/cycle1"/>
    <dgm:cxn modelId="{4C69C440-318E-41D5-81F6-CB08B994B317}" srcId="{D883CB34-3705-412B-B2B6-60024627A62F}" destId="{0289362F-6D7B-4391-B731-D1414753CC09}" srcOrd="4" destOrd="0" parTransId="{2E949281-1A4B-4679-A615-40AE1DB01CFB}" sibTransId="{CBD4EAE3-6CF8-4063-B20A-8AFAEB0C487A}"/>
    <dgm:cxn modelId="{A6293E47-87A8-4A2B-B9BF-4E653F82AEA3}" type="presOf" srcId="{A849C438-B2CF-43B7-A9AB-12FEBADEC917}" destId="{67A2CB11-C2C2-456D-B822-36264F6A5B50}" srcOrd="0" destOrd="0" presId="urn:microsoft.com/office/officeart/2005/8/layout/cycle1"/>
    <dgm:cxn modelId="{6F403750-D99C-4398-A695-BDB5170F6C1C}" type="presOf" srcId="{8447DC0A-B3A6-477D-B641-CA7730BC6E19}" destId="{65D98605-3EB1-4638-A7A9-BF7627671841}" srcOrd="0" destOrd="0" presId="urn:microsoft.com/office/officeart/2005/8/layout/cycle1"/>
    <dgm:cxn modelId="{51453850-93BA-4648-8184-E51675D83129}" type="presOf" srcId="{0289362F-6D7B-4391-B731-D1414753CC09}" destId="{F8949C40-B312-4FB0-A9A5-BF2B33ADAFFE}" srcOrd="0" destOrd="0" presId="urn:microsoft.com/office/officeart/2005/8/layout/cycle1"/>
    <dgm:cxn modelId="{D436225A-8B68-4DD4-ACD3-BF651595DC97}" type="presOf" srcId="{D883CB34-3705-412B-B2B6-60024627A62F}" destId="{D9052FD2-13D8-4DCA-B0DA-429770BD4245}" srcOrd="0" destOrd="0" presId="urn:microsoft.com/office/officeart/2005/8/layout/cycle1"/>
    <dgm:cxn modelId="{E6C51373-7255-4E05-9F06-608EB9EF85EE}" type="presOf" srcId="{CBD4EAE3-6CF8-4063-B20A-8AFAEB0C487A}" destId="{C8333CBE-3F2C-42C9-8503-3DD5EA6B3268}" srcOrd="0" destOrd="0" presId="urn:microsoft.com/office/officeart/2005/8/layout/cycle1"/>
    <dgm:cxn modelId="{AFBD4D75-5D5E-410A-9B74-7E3AC1096197}" srcId="{D883CB34-3705-412B-B2B6-60024627A62F}" destId="{8447DC0A-B3A6-477D-B641-CA7730BC6E19}" srcOrd="1" destOrd="0" parTransId="{54C168BC-13AC-4415-A242-53C6ECC8A1C1}" sibTransId="{A849C438-B2CF-43B7-A9AB-12FEBADEC917}"/>
    <dgm:cxn modelId="{59AFC28D-69A7-4ECA-8EFD-57189A274882}" type="presOf" srcId="{ED107E92-4F4F-4D2D-90DE-4A8E92AEB959}" destId="{3D93274C-C112-4398-A173-28701909E218}" srcOrd="0" destOrd="0" presId="urn:microsoft.com/office/officeart/2005/8/layout/cycle1"/>
    <dgm:cxn modelId="{4FE2488E-D73A-47B0-BDBF-E05332BDD02A}" type="presOf" srcId="{DD85FDAE-20A2-429C-BEE2-4C5A7E118600}" destId="{C102E42A-218F-4973-9B08-D6987589429F}" srcOrd="0" destOrd="0" presId="urn:microsoft.com/office/officeart/2005/8/layout/cycle1"/>
    <dgm:cxn modelId="{5FFB48A9-A887-4B68-BC73-C64C3CF16EF9}" srcId="{D883CB34-3705-412B-B2B6-60024627A62F}" destId="{ED107E92-4F4F-4D2D-90DE-4A8E92AEB959}" srcOrd="5" destOrd="0" parTransId="{3FA4170E-F0A3-4C60-9EF8-BB024020089D}" sibTransId="{5B779949-C0B3-4ABA-AA8B-8CB7F9DCAF6C}"/>
    <dgm:cxn modelId="{FF00C5B4-1F12-4E91-8E70-08DBA8319567}" srcId="{D883CB34-3705-412B-B2B6-60024627A62F}" destId="{2C168380-AE60-496A-AAAE-2AACC7271511}" srcOrd="0" destOrd="0" parTransId="{E88870D7-EE9C-4845-B2FE-659454A7CD8D}" sibTransId="{51967AA4-3443-45E4-87A7-9B14467619C9}"/>
    <dgm:cxn modelId="{CD9B69D1-3465-4039-B04F-BE6F3860F4B7}" srcId="{D883CB34-3705-412B-B2B6-60024627A62F}" destId="{5BA65975-3333-45BE-89C5-E34EC78E8BBA}" srcOrd="2" destOrd="0" parTransId="{4525F7B0-EFDA-4BEE-91CE-C5EF72E6A584}" sibTransId="{24DE6628-6270-46A9-9BA3-904BDB5E3654}"/>
    <dgm:cxn modelId="{72E48DD9-41C9-4DDB-B9AC-7409E7404634}" type="presOf" srcId="{51967AA4-3443-45E4-87A7-9B14467619C9}" destId="{CFAC34CF-0703-41D5-8D01-58350D6B5429}" srcOrd="0" destOrd="0" presId="urn:microsoft.com/office/officeart/2005/8/layout/cycle1"/>
    <dgm:cxn modelId="{EB67C4F7-F760-487F-AD3A-28373861BE85}" type="presOf" srcId="{5BA65975-3333-45BE-89C5-E34EC78E8BBA}" destId="{A4614CDE-BFA0-409B-8A26-C05DB603B43E}" srcOrd="0" destOrd="0" presId="urn:microsoft.com/office/officeart/2005/8/layout/cycle1"/>
    <dgm:cxn modelId="{FAA5FDFF-EC3E-47C4-A5B5-54CF637BEF50}" type="presParOf" srcId="{D9052FD2-13D8-4DCA-B0DA-429770BD4245}" destId="{D0CDBEF4-2870-4900-A853-3F8D18607B2D}" srcOrd="0" destOrd="0" presId="urn:microsoft.com/office/officeart/2005/8/layout/cycle1"/>
    <dgm:cxn modelId="{00F90C63-F7BE-429C-88CE-C7F1E7C098A0}" type="presParOf" srcId="{D9052FD2-13D8-4DCA-B0DA-429770BD4245}" destId="{FDBC4F65-25D2-46E9-A163-B0242C49E3D8}" srcOrd="1" destOrd="0" presId="urn:microsoft.com/office/officeart/2005/8/layout/cycle1"/>
    <dgm:cxn modelId="{74B6D065-276B-4E27-85E9-EB50F3F3A6B8}" type="presParOf" srcId="{D9052FD2-13D8-4DCA-B0DA-429770BD4245}" destId="{CFAC34CF-0703-41D5-8D01-58350D6B5429}" srcOrd="2" destOrd="0" presId="urn:microsoft.com/office/officeart/2005/8/layout/cycle1"/>
    <dgm:cxn modelId="{46D20198-5EAD-481D-9FBD-0A1C57F69A60}" type="presParOf" srcId="{D9052FD2-13D8-4DCA-B0DA-429770BD4245}" destId="{EF6E98A0-14B4-4841-A780-585D6D992C7C}" srcOrd="3" destOrd="0" presId="urn:microsoft.com/office/officeart/2005/8/layout/cycle1"/>
    <dgm:cxn modelId="{248FACEB-3C1F-4693-90C4-E6B44668069E}" type="presParOf" srcId="{D9052FD2-13D8-4DCA-B0DA-429770BD4245}" destId="{65D98605-3EB1-4638-A7A9-BF7627671841}" srcOrd="4" destOrd="0" presId="urn:microsoft.com/office/officeart/2005/8/layout/cycle1"/>
    <dgm:cxn modelId="{FEB29A5F-754E-4E49-8F58-5FADE11A3853}" type="presParOf" srcId="{D9052FD2-13D8-4DCA-B0DA-429770BD4245}" destId="{67A2CB11-C2C2-456D-B822-36264F6A5B50}" srcOrd="5" destOrd="0" presId="urn:microsoft.com/office/officeart/2005/8/layout/cycle1"/>
    <dgm:cxn modelId="{06EC4EC6-5FBB-40D8-85A0-6C43E64122EB}" type="presParOf" srcId="{D9052FD2-13D8-4DCA-B0DA-429770BD4245}" destId="{25C84078-D4AF-40A8-84CD-F0A477103BB2}" srcOrd="6" destOrd="0" presId="urn:microsoft.com/office/officeart/2005/8/layout/cycle1"/>
    <dgm:cxn modelId="{33ED9FB7-69A0-4460-8854-1B256C239E3E}" type="presParOf" srcId="{D9052FD2-13D8-4DCA-B0DA-429770BD4245}" destId="{A4614CDE-BFA0-409B-8A26-C05DB603B43E}" srcOrd="7" destOrd="0" presId="urn:microsoft.com/office/officeart/2005/8/layout/cycle1"/>
    <dgm:cxn modelId="{C72E1F31-98B8-48A5-BB1F-EC9652D55779}" type="presParOf" srcId="{D9052FD2-13D8-4DCA-B0DA-429770BD4245}" destId="{51F35756-0DF2-4061-8C13-BB4E5F2548BE}" srcOrd="8" destOrd="0" presId="urn:microsoft.com/office/officeart/2005/8/layout/cycle1"/>
    <dgm:cxn modelId="{41009B12-11CE-475A-BA16-863793C4D172}" type="presParOf" srcId="{D9052FD2-13D8-4DCA-B0DA-429770BD4245}" destId="{80B07E9C-3DF7-4BFC-93C1-139291EDCC82}" srcOrd="9" destOrd="0" presId="urn:microsoft.com/office/officeart/2005/8/layout/cycle1"/>
    <dgm:cxn modelId="{E32F3CB3-105F-4DF4-8FFF-01498672585A}" type="presParOf" srcId="{D9052FD2-13D8-4DCA-B0DA-429770BD4245}" destId="{A0BAA2CD-2349-4211-A0F7-AEDAC0A38656}" srcOrd="10" destOrd="0" presId="urn:microsoft.com/office/officeart/2005/8/layout/cycle1"/>
    <dgm:cxn modelId="{A4591952-7D87-43C3-B27B-9A2A64649354}" type="presParOf" srcId="{D9052FD2-13D8-4DCA-B0DA-429770BD4245}" destId="{C102E42A-218F-4973-9B08-D6987589429F}" srcOrd="11" destOrd="0" presId="urn:microsoft.com/office/officeart/2005/8/layout/cycle1"/>
    <dgm:cxn modelId="{8EA5F6DC-4296-4F3B-A171-8617DC728C79}" type="presParOf" srcId="{D9052FD2-13D8-4DCA-B0DA-429770BD4245}" destId="{7E8ECE75-EA91-4423-BEFD-59E231C94F43}" srcOrd="12" destOrd="0" presId="urn:microsoft.com/office/officeart/2005/8/layout/cycle1"/>
    <dgm:cxn modelId="{827063F9-564A-47FA-8EA2-7E89F9858DC8}" type="presParOf" srcId="{D9052FD2-13D8-4DCA-B0DA-429770BD4245}" destId="{F8949C40-B312-4FB0-A9A5-BF2B33ADAFFE}" srcOrd="13" destOrd="0" presId="urn:microsoft.com/office/officeart/2005/8/layout/cycle1"/>
    <dgm:cxn modelId="{740613A7-20B5-4CA3-AE3F-38B75CB2A634}" type="presParOf" srcId="{D9052FD2-13D8-4DCA-B0DA-429770BD4245}" destId="{C8333CBE-3F2C-42C9-8503-3DD5EA6B3268}" srcOrd="14" destOrd="0" presId="urn:microsoft.com/office/officeart/2005/8/layout/cycle1"/>
    <dgm:cxn modelId="{A5C44A99-76FE-4190-8848-71FF963535A4}" type="presParOf" srcId="{D9052FD2-13D8-4DCA-B0DA-429770BD4245}" destId="{B78B1BCF-45A4-482D-9290-3E22DE76CCD9}" srcOrd="15" destOrd="0" presId="urn:microsoft.com/office/officeart/2005/8/layout/cycle1"/>
    <dgm:cxn modelId="{256ACB89-5EBD-44DE-964C-35078DAA5F21}" type="presParOf" srcId="{D9052FD2-13D8-4DCA-B0DA-429770BD4245}" destId="{3D93274C-C112-4398-A173-28701909E218}" srcOrd="16" destOrd="0" presId="urn:microsoft.com/office/officeart/2005/8/layout/cycle1"/>
    <dgm:cxn modelId="{F2AB2FBC-0F04-496B-8546-94D40E5ABB8C}" type="presParOf" srcId="{D9052FD2-13D8-4DCA-B0DA-429770BD4245}" destId="{240BB8D9-D2F1-415E-A4FF-4CAC5F07767B}" srcOrd="17" destOrd="0" presId="urn:microsoft.com/office/officeart/2005/8/layout/cycle1"/>
  </dgm:cxnLst>
  <dgm:bg/>
  <dgm:whole/>
  <dgm:extLst>
    <a:ext uri="http://schemas.microsoft.com/office/drawing/2008/diagram">
      <dsp:dataModelExt xmlns:dsp="http://schemas.microsoft.com/office/drawing/2008/diagram" relId="rId18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D883CB34-3705-412B-B2B6-60024627A62F}" type="doc">
      <dgm:prSet loTypeId="urn:microsoft.com/office/officeart/2005/8/layout/cycle1" loCatId="cycle" qsTypeId="urn:microsoft.com/office/officeart/2005/8/quickstyle/simple1" qsCatId="simple" csTypeId="urn:microsoft.com/office/officeart/2005/8/colors/accent2_2" csCatId="accent2" phldr="1"/>
      <dgm:spPr/>
      <dgm:t>
        <a:bodyPr/>
        <a:lstStyle/>
        <a:p>
          <a:endParaRPr lang="en-US"/>
        </a:p>
      </dgm:t>
    </dgm:pt>
    <dgm:pt modelId="{2C168380-AE60-496A-AAAE-2AACC7271511}">
      <dgm:prSet phldrT="[Text]"/>
      <dgm:spPr/>
      <dgm:t>
        <a:bodyPr/>
        <a:lstStyle/>
        <a:p>
          <a:r>
            <a:rPr lang="en-US" dirty="0"/>
            <a:t>26</a:t>
          </a:r>
        </a:p>
      </dgm:t>
    </dgm:pt>
    <dgm:pt modelId="{E88870D7-EE9C-4845-B2FE-659454A7CD8D}" type="parTrans" cxnId="{FF00C5B4-1F12-4E91-8E70-08DBA8319567}">
      <dgm:prSet/>
      <dgm:spPr/>
      <dgm:t>
        <a:bodyPr/>
        <a:lstStyle/>
        <a:p>
          <a:endParaRPr lang="en-US"/>
        </a:p>
      </dgm:t>
    </dgm:pt>
    <dgm:pt modelId="{51967AA4-3443-45E4-87A7-9B14467619C9}" type="sibTrans" cxnId="{FF00C5B4-1F12-4E91-8E70-08DBA8319567}">
      <dgm:prSet/>
      <dgm:spPr/>
      <dgm:t>
        <a:bodyPr/>
        <a:lstStyle/>
        <a:p>
          <a:endParaRPr lang="en-US"/>
        </a:p>
      </dgm:t>
    </dgm:pt>
    <dgm:pt modelId="{0D4DAE02-7A02-447E-825D-F754A4AF59DF}">
      <dgm:prSet phldrT="[Text]"/>
      <dgm:spPr/>
      <dgm:t>
        <a:bodyPr/>
        <a:lstStyle/>
        <a:p>
          <a:r>
            <a:rPr lang="en-US" dirty="0"/>
            <a:t>20</a:t>
          </a:r>
        </a:p>
      </dgm:t>
    </dgm:pt>
    <dgm:pt modelId="{AB673BB1-38CD-4621-A125-4F3EB6DB311B}" type="parTrans" cxnId="{78E0E72D-9508-4556-90E3-D3B3882EA089}">
      <dgm:prSet/>
      <dgm:spPr/>
      <dgm:t>
        <a:bodyPr/>
        <a:lstStyle/>
        <a:p>
          <a:endParaRPr lang="en-US"/>
        </a:p>
      </dgm:t>
    </dgm:pt>
    <dgm:pt modelId="{7D97EB8E-E87F-455A-A827-CF232FD2F8EF}" type="sibTrans" cxnId="{78E0E72D-9508-4556-90E3-D3B3882EA089}">
      <dgm:prSet/>
      <dgm:spPr/>
      <dgm:t>
        <a:bodyPr/>
        <a:lstStyle/>
        <a:p>
          <a:endParaRPr lang="en-US"/>
        </a:p>
      </dgm:t>
    </dgm:pt>
    <dgm:pt modelId="{5BA65975-3333-45BE-89C5-E34EC78E8BBA}">
      <dgm:prSet phldrT="[Text]"/>
      <dgm:spPr/>
      <dgm:t>
        <a:bodyPr/>
        <a:lstStyle/>
        <a:p>
          <a:r>
            <a:rPr lang="en-US" dirty="0"/>
            <a:t>19</a:t>
          </a:r>
        </a:p>
      </dgm:t>
    </dgm:pt>
    <dgm:pt modelId="{4525F7B0-EFDA-4BEE-91CE-C5EF72E6A584}" type="parTrans" cxnId="{CD9B69D1-3465-4039-B04F-BE6F3860F4B7}">
      <dgm:prSet/>
      <dgm:spPr/>
      <dgm:t>
        <a:bodyPr/>
        <a:lstStyle/>
        <a:p>
          <a:endParaRPr lang="en-US"/>
        </a:p>
      </dgm:t>
    </dgm:pt>
    <dgm:pt modelId="{24DE6628-6270-46A9-9BA3-904BDB5E3654}" type="sibTrans" cxnId="{CD9B69D1-3465-4039-B04F-BE6F3860F4B7}">
      <dgm:prSet/>
      <dgm:spPr/>
      <dgm:t>
        <a:bodyPr/>
        <a:lstStyle/>
        <a:p>
          <a:endParaRPr lang="en-US"/>
        </a:p>
      </dgm:t>
    </dgm:pt>
    <dgm:pt modelId="{58305753-3EE6-4611-9D03-180FB4116264}">
      <dgm:prSet phldrT="[Text]"/>
      <dgm:spPr/>
      <dgm:t>
        <a:bodyPr/>
        <a:lstStyle/>
        <a:p>
          <a:r>
            <a:rPr lang="en-US" dirty="0"/>
            <a:t>5</a:t>
          </a:r>
        </a:p>
      </dgm:t>
    </dgm:pt>
    <dgm:pt modelId="{4857ADE0-FABC-4167-8AD3-22B074CAC815}" type="parTrans" cxnId="{FC498213-BBF5-48A7-93B9-AD91F5FD98DE}">
      <dgm:prSet/>
      <dgm:spPr/>
      <dgm:t>
        <a:bodyPr/>
        <a:lstStyle/>
        <a:p>
          <a:endParaRPr lang="en-US"/>
        </a:p>
      </dgm:t>
    </dgm:pt>
    <dgm:pt modelId="{DD85FDAE-20A2-429C-BEE2-4C5A7E118600}" type="sibTrans" cxnId="{FC498213-BBF5-48A7-93B9-AD91F5FD98DE}">
      <dgm:prSet/>
      <dgm:spPr/>
      <dgm:t>
        <a:bodyPr/>
        <a:lstStyle/>
        <a:p>
          <a:endParaRPr lang="en-US"/>
        </a:p>
      </dgm:t>
    </dgm:pt>
    <dgm:pt modelId="{0289362F-6D7B-4391-B731-D1414753CC09}">
      <dgm:prSet phldrT="[Text]"/>
      <dgm:spPr/>
      <dgm:t>
        <a:bodyPr/>
        <a:lstStyle/>
        <a:p>
          <a:r>
            <a:rPr lang="en-US" dirty="0"/>
            <a:t>25</a:t>
          </a:r>
        </a:p>
      </dgm:t>
    </dgm:pt>
    <dgm:pt modelId="{2E949281-1A4B-4679-A615-40AE1DB01CFB}" type="parTrans" cxnId="{4C69C440-318E-41D5-81F6-CB08B994B317}">
      <dgm:prSet/>
      <dgm:spPr/>
      <dgm:t>
        <a:bodyPr/>
        <a:lstStyle/>
        <a:p>
          <a:endParaRPr lang="en-US"/>
        </a:p>
      </dgm:t>
    </dgm:pt>
    <dgm:pt modelId="{CBD4EAE3-6CF8-4063-B20A-8AFAEB0C487A}" type="sibTrans" cxnId="{4C69C440-318E-41D5-81F6-CB08B994B317}">
      <dgm:prSet/>
      <dgm:spPr/>
      <dgm:t>
        <a:bodyPr/>
        <a:lstStyle/>
        <a:p>
          <a:endParaRPr lang="en-US"/>
        </a:p>
      </dgm:t>
    </dgm:pt>
    <dgm:pt modelId="{ED107E92-4F4F-4D2D-90DE-4A8E92AEB959}">
      <dgm:prSet phldrT="[Text]"/>
      <dgm:spPr/>
      <dgm:t>
        <a:bodyPr/>
        <a:lstStyle/>
        <a:p>
          <a:r>
            <a:rPr lang="en-US" dirty="0"/>
            <a:t>4</a:t>
          </a:r>
        </a:p>
      </dgm:t>
    </dgm:pt>
    <dgm:pt modelId="{3FA4170E-F0A3-4C60-9EF8-BB024020089D}" type="parTrans" cxnId="{5FFB48A9-A887-4B68-BC73-C64C3CF16EF9}">
      <dgm:prSet/>
      <dgm:spPr/>
      <dgm:t>
        <a:bodyPr/>
        <a:lstStyle/>
        <a:p>
          <a:endParaRPr lang="en-US"/>
        </a:p>
      </dgm:t>
    </dgm:pt>
    <dgm:pt modelId="{5B779949-C0B3-4ABA-AA8B-8CB7F9DCAF6C}" type="sibTrans" cxnId="{5FFB48A9-A887-4B68-BC73-C64C3CF16EF9}">
      <dgm:prSet/>
      <dgm:spPr/>
      <dgm:t>
        <a:bodyPr/>
        <a:lstStyle/>
        <a:p>
          <a:endParaRPr lang="en-US"/>
        </a:p>
      </dgm:t>
    </dgm:pt>
    <dgm:pt modelId="{D9052FD2-13D8-4DCA-B0DA-429770BD4245}" type="pres">
      <dgm:prSet presAssocID="{D883CB34-3705-412B-B2B6-60024627A62F}" presName="cycle" presStyleCnt="0">
        <dgm:presLayoutVars>
          <dgm:dir/>
          <dgm:resizeHandles val="exact"/>
        </dgm:presLayoutVars>
      </dgm:prSet>
      <dgm:spPr/>
    </dgm:pt>
    <dgm:pt modelId="{D0CDBEF4-2870-4900-A853-3F8D18607B2D}" type="pres">
      <dgm:prSet presAssocID="{2C168380-AE60-496A-AAAE-2AACC7271511}" presName="dummy" presStyleCnt="0"/>
      <dgm:spPr/>
    </dgm:pt>
    <dgm:pt modelId="{FDBC4F65-25D2-46E9-A163-B0242C49E3D8}" type="pres">
      <dgm:prSet presAssocID="{2C168380-AE60-496A-AAAE-2AACC7271511}" presName="node" presStyleLbl="revTx" presStyleIdx="0" presStyleCnt="6">
        <dgm:presLayoutVars>
          <dgm:bulletEnabled val="1"/>
        </dgm:presLayoutVars>
      </dgm:prSet>
      <dgm:spPr/>
    </dgm:pt>
    <dgm:pt modelId="{CFAC34CF-0703-41D5-8D01-58350D6B5429}" type="pres">
      <dgm:prSet presAssocID="{51967AA4-3443-45E4-87A7-9B14467619C9}" presName="sibTrans" presStyleLbl="node1" presStyleIdx="0" presStyleCnt="6"/>
      <dgm:spPr/>
    </dgm:pt>
    <dgm:pt modelId="{9C25CD76-43EC-4359-8406-7969E655AD97}" type="pres">
      <dgm:prSet presAssocID="{0D4DAE02-7A02-447E-825D-F754A4AF59DF}" presName="dummy" presStyleCnt="0"/>
      <dgm:spPr/>
    </dgm:pt>
    <dgm:pt modelId="{D61BCFB0-9ABF-4782-89CE-037024E0FB55}" type="pres">
      <dgm:prSet presAssocID="{0D4DAE02-7A02-447E-825D-F754A4AF59DF}" presName="node" presStyleLbl="revTx" presStyleIdx="1" presStyleCnt="6">
        <dgm:presLayoutVars>
          <dgm:bulletEnabled val="1"/>
        </dgm:presLayoutVars>
      </dgm:prSet>
      <dgm:spPr/>
    </dgm:pt>
    <dgm:pt modelId="{B77AA74C-65EB-4282-8F1F-063DD0656CE7}" type="pres">
      <dgm:prSet presAssocID="{7D97EB8E-E87F-455A-A827-CF232FD2F8EF}" presName="sibTrans" presStyleLbl="node1" presStyleIdx="1" presStyleCnt="6"/>
      <dgm:spPr/>
    </dgm:pt>
    <dgm:pt modelId="{25C84078-D4AF-40A8-84CD-F0A477103BB2}" type="pres">
      <dgm:prSet presAssocID="{5BA65975-3333-45BE-89C5-E34EC78E8BBA}" presName="dummy" presStyleCnt="0"/>
      <dgm:spPr/>
    </dgm:pt>
    <dgm:pt modelId="{A4614CDE-BFA0-409B-8A26-C05DB603B43E}" type="pres">
      <dgm:prSet presAssocID="{5BA65975-3333-45BE-89C5-E34EC78E8BBA}" presName="node" presStyleLbl="revTx" presStyleIdx="2" presStyleCnt="6">
        <dgm:presLayoutVars>
          <dgm:bulletEnabled val="1"/>
        </dgm:presLayoutVars>
      </dgm:prSet>
      <dgm:spPr/>
    </dgm:pt>
    <dgm:pt modelId="{51F35756-0DF2-4061-8C13-BB4E5F2548BE}" type="pres">
      <dgm:prSet presAssocID="{24DE6628-6270-46A9-9BA3-904BDB5E3654}" presName="sibTrans" presStyleLbl="node1" presStyleIdx="2" presStyleCnt="6"/>
      <dgm:spPr/>
    </dgm:pt>
    <dgm:pt modelId="{80B07E9C-3DF7-4BFC-93C1-139291EDCC82}" type="pres">
      <dgm:prSet presAssocID="{58305753-3EE6-4611-9D03-180FB4116264}" presName="dummy" presStyleCnt="0"/>
      <dgm:spPr/>
    </dgm:pt>
    <dgm:pt modelId="{A0BAA2CD-2349-4211-A0F7-AEDAC0A38656}" type="pres">
      <dgm:prSet presAssocID="{58305753-3EE6-4611-9D03-180FB4116264}" presName="node" presStyleLbl="revTx" presStyleIdx="3" presStyleCnt="6">
        <dgm:presLayoutVars>
          <dgm:bulletEnabled val="1"/>
        </dgm:presLayoutVars>
      </dgm:prSet>
      <dgm:spPr/>
    </dgm:pt>
    <dgm:pt modelId="{C102E42A-218F-4973-9B08-D6987589429F}" type="pres">
      <dgm:prSet presAssocID="{DD85FDAE-20A2-429C-BEE2-4C5A7E118600}" presName="sibTrans" presStyleLbl="node1" presStyleIdx="3" presStyleCnt="6"/>
      <dgm:spPr/>
    </dgm:pt>
    <dgm:pt modelId="{7E8ECE75-EA91-4423-BEFD-59E231C94F43}" type="pres">
      <dgm:prSet presAssocID="{0289362F-6D7B-4391-B731-D1414753CC09}" presName="dummy" presStyleCnt="0"/>
      <dgm:spPr/>
    </dgm:pt>
    <dgm:pt modelId="{F8949C40-B312-4FB0-A9A5-BF2B33ADAFFE}" type="pres">
      <dgm:prSet presAssocID="{0289362F-6D7B-4391-B731-D1414753CC09}" presName="node" presStyleLbl="revTx" presStyleIdx="4" presStyleCnt="6">
        <dgm:presLayoutVars>
          <dgm:bulletEnabled val="1"/>
        </dgm:presLayoutVars>
      </dgm:prSet>
      <dgm:spPr/>
    </dgm:pt>
    <dgm:pt modelId="{C8333CBE-3F2C-42C9-8503-3DD5EA6B3268}" type="pres">
      <dgm:prSet presAssocID="{CBD4EAE3-6CF8-4063-B20A-8AFAEB0C487A}" presName="sibTrans" presStyleLbl="node1" presStyleIdx="4" presStyleCnt="6"/>
      <dgm:spPr/>
    </dgm:pt>
    <dgm:pt modelId="{B78B1BCF-45A4-482D-9290-3E22DE76CCD9}" type="pres">
      <dgm:prSet presAssocID="{ED107E92-4F4F-4D2D-90DE-4A8E92AEB959}" presName="dummy" presStyleCnt="0"/>
      <dgm:spPr/>
    </dgm:pt>
    <dgm:pt modelId="{3D93274C-C112-4398-A173-28701909E218}" type="pres">
      <dgm:prSet presAssocID="{ED107E92-4F4F-4D2D-90DE-4A8E92AEB959}" presName="node" presStyleLbl="revTx" presStyleIdx="5" presStyleCnt="6">
        <dgm:presLayoutVars>
          <dgm:bulletEnabled val="1"/>
        </dgm:presLayoutVars>
      </dgm:prSet>
      <dgm:spPr/>
    </dgm:pt>
    <dgm:pt modelId="{240BB8D9-D2F1-415E-A4FF-4CAC5F07767B}" type="pres">
      <dgm:prSet presAssocID="{5B779949-C0B3-4ABA-AA8B-8CB7F9DCAF6C}" presName="sibTrans" presStyleLbl="node1" presStyleIdx="5" presStyleCnt="6"/>
      <dgm:spPr/>
    </dgm:pt>
  </dgm:ptLst>
  <dgm:cxnLst>
    <dgm:cxn modelId="{B2F4DD0A-3E0E-438D-8CAE-FF09732FF233}" type="presOf" srcId="{24DE6628-6270-46A9-9BA3-904BDB5E3654}" destId="{51F35756-0DF2-4061-8C13-BB4E5F2548BE}" srcOrd="0" destOrd="0" presId="urn:microsoft.com/office/officeart/2005/8/layout/cycle1"/>
    <dgm:cxn modelId="{B62CF80D-8ADF-4C00-8A0A-CA3D68DEC3EF}" type="presOf" srcId="{58305753-3EE6-4611-9D03-180FB4116264}" destId="{A0BAA2CD-2349-4211-A0F7-AEDAC0A38656}" srcOrd="0" destOrd="0" presId="urn:microsoft.com/office/officeart/2005/8/layout/cycle1"/>
    <dgm:cxn modelId="{FC498213-BBF5-48A7-93B9-AD91F5FD98DE}" srcId="{D883CB34-3705-412B-B2B6-60024627A62F}" destId="{58305753-3EE6-4611-9D03-180FB4116264}" srcOrd="3" destOrd="0" parTransId="{4857ADE0-FABC-4167-8AD3-22B074CAC815}" sibTransId="{DD85FDAE-20A2-429C-BEE2-4C5A7E118600}"/>
    <dgm:cxn modelId="{F5DBED16-4AB4-4DFC-9F1C-8B09C50D38FB}" type="presOf" srcId="{2C168380-AE60-496A-AAAE-2AACC7271511}" destId="{FDBC4F65-25D2-46E9-A163-B0242C49E3D8}" srcOrd="0" destOrd="0" presId="urn:microsoft.com/office/officeart/2005/8/layout/cycle1"/>
    <dgm:cxn modelId="{FEEA6C1D-0EAE-4655-8FC7-C88016336304}" type="presOf" srcId="{0D4DAE02-7A02-447E-825D-F754A4AF59DF}" destId="{D61BCFB0-9ABF-4782-89CE-037024E0FB55}" srcOrd="0" destOrd="0" presId="urn:microsoft.com/office/officeart/2005/8/layout/cycle1"/>
    <dgm:cxn modelId="{78E0E72D-9508-4556-90E3-D3B3882EA089}" srcId="{D883CB34-3705-412B-B2B6-60024627A62F}" destId="{0D4DAE02-7A02-447E-825D-F754A4AF59DF}" srcOrd="1" destOrd="0" parTransId="{AB673BB1-38CD-4621-A125-4F3EB6DB311B}" sibTransId="{7D97EB8E-E87F-455A-A827-CF232FD2F8EF}"/>
    <dgm:cxn modelId="{479DAE39-6ED4-4550-8EDD-68376E6E82C2}" type="presOf" srcId="{5B779949-C0B3-4ABA-AA8B-8CB7F9DCAF6C}" destId="{240BB8D9-D2F1-415E-A4FF-4CAC5F07767B}" srcOrd="0" destOrd="0" presId="urn:microsoft.com/office/officeart/2005/8/layout/cycle1"/>
    <dgm:cxn modelId="{4C69C440-318E-41D5-81F6-CB08B994B317}" srcId="{D883CB34-3705-412B-B2B6-60024627A62F}" destId="{0289362F-6D7B-4391-B731-D1414753CC09}" srcOrd="4" destOrd="0" parTransId="{2E949281-1A4B-4679-A615-40AE1DB01CFB}" sibTransId="{CBD4EAE3-6CF8-4063-B20A-8AFAEB0C487A}"/>
    <dgm:cxn modelId="{29356C46-F40C-4421-A698-B8447EAB9B03}" type="presOf" srcId="{7D97EB8E-E87F-455A-A827-CF232FD2F8EF}" destId="{B77AA74C-65EB-4282-8F1F-063DD0656CE7}" srcOrd="0" destOrd="0" presId="urn:microsoft.com/office/officeart/2005/8/layout/cycle1"/>
    <dgm:cxn modelId="{51453850-93BA-4648-8184-E51675D83129}" type="presOf" srcId="{0289362F-6D7B-4391-B731-D1414753CC09}" destId="{F8949C40-B312-4FB0-A9A5-BF2B33ADAFFE}" srcOrd="0" destOrd="0" presId="urn:microsoft.com/office/officeart/2005/8/layout/cycle1"/>
    <dgm:cxn modelId="{D436225A-8B68-4DD4-ACD3-BF651595DC97}" type="presOf" srcId="{D883CB34-3705-412B-B2B6-60024627A62F}" destId="{D9052FD2-13D8-4DCA-B0DA-429770BD4245}" srcOrd="0" destOrd="0" presId="urn:microsoft.com/office/officeart/2005/8/layout/cycle1"/>
    <dgm:cxn modelId="{E6C51373-7255-4E05-9F06-608EB9EF85EE}" type="presOf" srcId="{CBD4EAE3-6CF8-4063-B20A-8AFAEB0C487A}" destId="{C8333CBE-3F2C-42C9-8503-3DD5EA6B3268}" srcOrd="0" destOrd="0" presId="urn:microsoft.com/office/officeart/2005/8/layout/cycle1"/>
    <dgm:cxn modelId="{59AFC28D-69A7-4ECA-8EFD-57189A274882}" type="presOf" srcId="{ED107E92-4F4F-4D2D-90DE-4A8E92AEB959}" destId="{3D93274C-C112-4398-A173-28701909E218}" srcOrd="0" destOrd="0" presId="urn:microsoft.com/office/officeart/2005/8/layout/cycle1"/>
    <dgm:cxn modelId="{4FE2488E-D73A-47B0-BDBF-E05332BDD02A}" type="presOf" srcId="{DD85FDAE-20A2-429C-BEE2-4C5A7E118600}" destId="{C102E42A-218F-4973-9B08-D6987589429F}" srcOrd="0" destOrd="0" presId="urn:microsoft.com/office/officeart/2005/8/layout/cycle1"/>
    <dgm:cxn modelId="{5FFB48A9-A887-4B68-BC73-C64C3CF16EF9}" srcId="{D883CB34-3705-412B-B2B6-60024627A62F}" destId="{ED107E92-4F4F-4D2D-90DE-4A8E92AEB959}" srcOrd="5" destOrd="0" parTransId="{3FA4170E-F0A3-4C60-9EF8-BB024020089D}" sibTransId="{5B779949-C0B3-4ABA-AA8B-8CB7F9DCAF6C}"/>
    <dgm:cxn modelId="{FF00C5B4-1F12-4E91-8E70-08DBA8319567}" srcId="{D883CB34-3705-412B-B2B6-60024627A62F}" destId="{2C168380-AE60-496A-AAAE-2AACC7271511}" srcOrd="0" destOrd="0" parTransId="{E88870D7-EE9C-4845-B2FE-659454A7CD8D}" sibTransId="{51967AA4-3443-45E4-87A7-9B14467619C9}"/>
    <dgm:cxn modelId="{CD9B69D1-3465-4039-B04F-BE6F3860F4B7}" srcId="{D883CB34-3705-412B-B2B6-60024627A62F}" destId="{5BA65975-3333-45BE-89C5-E34EC78E8BBA}" srcOrd="2" destOrd="0" parTransId="{4525F7B0-EFDA-4BEE-91CE-C5EF72E6A584}" sibTransId="{24DE6628-6270-46A9-9BA3-904BDB5E3654}"/>
    <dgm:cxn modelId="{72E48DD9-41C9-4DDB-B9AC-7409E7404634}" type="presOf" srcId="{51967AA4-3443-45E4-87A7-9B14467619C9}" destId="{CFAC34CF-0703-41D5-8D01-58350D6B5429}" srcOrd="0" destOrd="0" presId="urn:microsoft.com/office/officeart/2005/8/layout/cycle1"/>
    <dgm:cxn modelId="{EB67C4F7-F760-487F-AD3A-28373861BE85}" type="presOf" srcId="{5BA65975-3333-45BE-89C5-E34EC78E8BBA}" destId="{A4614CDE-BFA0-409B-8A26-C05DB603B43E}" srcOrd="0" destOrd="0" presId="urn:microsoft.com/office/officeart/2005/8/layout/cycle1"/>
    <dgm:cxn modelId="{FAA5FDFF-EC3E-47C4-A5B5-54CF637BEF50}" type="presParOf" srcId="{D9052FD2-13D8-4DCA-B0DA-429770BD4245}" destId="{D0CDBEF4-2870-4900-A853-3F8D18607B2D}" srcOrd="0" destOrd="0" presId="urn:microsoft.com/office/officeart/2005/8/layout/cycle1"/>
    <dgm:cxn modelId="{00F90C63-F7BE-429C-88CE-C7F1E7C098A0}" type="presParOf" srcId="{D9052FD2-13D8-4DCA-B0DA-429770BD4245}" destId="{FDBC4F65-25D2-46E9-A163-B0242C49E3D8}" srcOrd="1" destOrd="0" presId="urn:microsoft.com/office/officeart/2005/8/layout/cycle1"/>
    <dgm:cxn modelId="{74B6D065-276B-4E27-85E9-EB50F3F3A6B8}" type="presParOf" srcId="{D9052FD2-13D8-4DCA-B0DA-429770BD4245}" destId="{CFAC34CF-0703-41D5-8D01-58350D6B5429}" srcOrd="2" destOrd="0" presId="urn:microsoft.com/office/officeart/2005/8/layout/cycle1"/>
    <dgm:cxn modelId="{3B0C284B-A674-4065-AB33-EFB4E19AF493}" type="presParOf" srcId="{D9052FD2-13D8-4DCA-B0DA-429770BD4245}" destId="{9C25CD76-43EC-4359-8406-7969E655AD97}" srcOrd="3" destOrd="0" presId="urn:microsoft.com/office/officeart/2005/8/layout/cycle1"/>
    <dgm:cxn modelId="{A030E554-4BE4-4B8C-AEAF-95CF5C1561B2}" type="presParOf" srcId="{D9052FD2-13D8-4DCA-B0DA-429770BD4245}" destId="{D61BCFB0-9ABF-4782-89CE-037024E0FB55}" srcOrd="4" destOrd="0" presId="urn:microsoft.com/office/officeart/2005/8/layout/cycle1"/>
    <dgm:cxn modelId="{41608475-5DAE-47E5-A1EE-D13CCE5DE6D5}" type="presParOf" srcId="{D9052FD2-13D8-4DCA-B0DA-429770BD4245}" destId="{B77AA74C-65EB-4282-8F1F-063DD0656CE7}" srcOrd="5" destOrd="0" presId="urn:microsoft.com/office/officeart/2005/8/layout/cycle1"/>
    <dgm:cxn modelId="{06EC4EC6-5FBB-40D8-85A0-6C43E64122EB}" type="presParOf" srcId="{D9052FD2-13D8-4DCA-B0DA-429770BD4245}" destId="{25C84078-D4AF-40A8-84CD-F0A477103BB2}" srcOrd="6" destOrd="0" presId="urn:microsoft.com/office/officeart/2005/8/layout/cycle1"/>
    <dgm:cxn modelId="{33ED9FB7-69A0-4460-8854-1B256C239E3E}" type="presParOf" srcId="{D9052FD2-13D8-4DCA-B0DA-429770BD4245}" destId="{A4614CDE-BFA0-409B-8A26-C05DB603B43E}" srcOrd="7" destOrd="0" presId="urn:microsoft.com/office/officeart/2005/8/layout/cycle1"/>
    <dgm:cxn modelId="{C72E1F31-98B8-48A5-BB1F-EC9652D55779}" type="presParOf" srcId="{D9052FD2-13D8-4DCA-B0DA-429770BD4245}" destId="{51F35756-0DF2-4061-8C13-BB4E5F2548BE}" srcOrd="8" destOrd="0" presId="urn:microsoft.com/office/officeart/2005/8/layout/cycle1"/>
    <dgm:cxn modelId="{41009B12-11CE-475A-BA16-863793C4D172}" type="presParOf" srcId="{D9052FD2-13D8-4DCA-B0DA-429770BD4245}" destId="{80B07E9C-3DF7-4BFC-93C1-139291EDCC82}" srcOrd="9" destOrd="0" presId="urn:microsoft.com/office/officeart/2005/8/layout/cycle1"/>
    <dgm:cxn modelId="{E32F3CB3-105F-4DF4-8FFF-01498672585A}" type="presParOf" srcId="{D9052FD2-13D8-4DCA-B0DA-429770BD4245}" destId="{A0BAA2CD-2349-4211-A0F7-AEDAC0A38656}" srcOrd="10" destOrd="0" presId="urn:microsoft.com/office/officeart/2005/8/layout/cycle1"/>
    <dgm:cxn modelId="{A4591952-7D87-43C3-B27B-9A2A64649354}" type="presParOf" srcId="{D9052FD2-13D8-4DCA-B0DA-429770BD4245}" destId="{C102E42A-218F-4973-9B08-D6987589429F}" srcOrd="11" destOrd="0" presId="urn:microsoft.com/office/officeart/2005/8/layout/cycle1"/>
    <dgm:cxn modelId="{8EA5F6DC-4296-4F3B-A171-8617DC728C79}" type="presParOf" srcId="{D9052FD2-13D8-4DCA-B0DA-429770BD4245}" destId="{7E8ECE75-EA91-4423-BEFD-59E231C94F43}" srcOrd="12" destOrd="0" presId="urn:microsoft.com/office/officeart/2005/8/layout/cycle1"/>
    <dgm:cxn modelId="{827063F9-564A-47FA-8EA2-7E89F9858DC8}" type="presParOf" srcId="{D9052FD2-13D8-4DCA-B0DA-429770BD4245}" destId="{F8949C40-B312-4FB0-A9A5-BF2B33ADAFFE}" srcOrd="13" destOrd="0" presId="urn:microsoft.com/office/officeart/2005/8/layout/cycle1"/>
    <dgm:cxn modelId="{740613A7-20B5-4CA3-AE3F-38B75CB2A634}" type="presParOf" srcId="{D9052FD2-13D8-4DCA-B0DA-429770BD4245}" destId="{C8333CBE-3F2C-42C9-8503-3DD5EA6B3268}" srcOrd="14" destOrd="0" presId="urn:microsoft.com/office/officeart/2005/8/layout/cycle1"/>
    <dgm:cxn modelId="{A5C44A99-76FE-4190-8848-71FF963535A4}" type="presParOf" srcId="{D9052FD2-13D8-4DCA-B0DA-429770BD4245}" destId="{B78B1BCF-45A4-482D-9290-3E22DE76CCD9}" srcOrd="15" destOrd="0" presId="urn:microsoft.com/office/officeart/2005/8/layout/cycle1"/>
    <dgm:cxn modelId="{256ACB89-5EBD-44DE-964C-35078DAA5F21}" type="presParOf" srcId="{D9052FD2-13D8-4DCA-B0DA-429770BD4245}" destId="{3D93274C-C112-4398-A173-28701909E218}" srcOrd="16" destOrd="0" presId="urn:microsoft.com/office/officeart/2005/8/layout/cycle1"/>
    <dgm:cxn modelId="{F2AB2FBC-0F04-496B-8546-94D40E5ABB8C}" type="presParOf" srcId="{D9052FD2-13D8-4DCA-B0DA-429770BD4245}" destId="{240BB8D9-D2F1-415E-A4FF-4CAC5F07767B}" srcOrd="17" destOrd="0" presId="urn:microsoft.com/office/officeart/2005/8/layout/cycle1"/>
  </dgm:cxnLst>
  <dgm:bg/>
  <dgm:whole/>
  <dgm:extLst>
    <a:ext uri="http://schemas.microsoft.com/office/drawing/2008/diagram">
      <dsp:dataModelExt xmlns:dsp="http://schemas.microsoft.com/office/drawing/2008/diagram" relId="rId23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D883CB34-3705-412B-B2B6-60024627A62F}" type="doc">
      <dgm:prSet loTypeId="urn:microsoft.com/office/officeart/2005/8/layout/cycle1" loCatId="cycle" qsTypeId="urn:microsoft.com/office/officeart/2005/8/quickstyle/simple1" qsCatId="simple" csTypeId="urn:microsoft.com/office/officeart/2005/8/colors/accent2_2" csCatId="accent2" phldr="1"/>
      <dgm:spPr/>
      <dgm:t>
        <a:bodyPr/>
        <a:lstStyle/>
        <a:p>
          <a:endParaRPr lang="en-US"/>
        </a:p>
      </dgm:t>
    </dgm:pt>
    <dgm:pt modelId="{2C168380-AE60-496A-AAAE-2AACC7271511}">
      <dgm:prSet phldrT="[Text]"/>
      <dgm:spPr/>
      <dgm:t>
        <a:bodyPr/>
        <a:lstStyle/>
        <a:p>
          <a:r>
            <a:rPr lang="en-US" dirty="0"/>
            <a:t>28</a:t>
          </a:r>
        </a:p>
      </dgm:t>
    </dgm:pt>
    <dgm:pt modelId="{E88870D7-EE9C-4845-B2FE-659454A7CD8D}" type="parTrans" cxnId="{FF00C5B4-1F12-4E91-8E70-08DBA8319567}">
      <dgm:prSet/>
      <dgm:spPr/>
      <dgm:t>
        <a:bodyPr/>
        <a:lstStyle/>
        <a:p>
          <a:endParaRPr lang="en-US"/>
        </a:p>
      </dgm:t>
    </dgm:pt>
    <dgm:pt modelId="{51967AA4-3443-45E4-87A7-9B14467619C9}" type="sibTrans" cxnId="{FF00C5B4-1F12-4E91-8E70-08DBA8319567}">
      <dgm:prSet/>
      <dgm:spPr/>
      <dgm:t>
        <a:bodyPr/>
        <a:lstStyle/>
        <a:p>
          <a:endParaRPr lang="en-US"/>
        </a:p>
      </dgm:t>
    </dgm:pt>
    <dgm:pt modelId="{0D4DAE02-7A02-447E-825D-F754A4AF59DF}">
      <dgm:prSet phldrT="[Text]"/>
      <dgm:spPr/>
      <dgm:t>
        <a:bodyPr/>
        <a:lstStyle/>
        <a:p>
          <a:r>
            <a:rPr lang="en-US" dirty="0"/>
            <a:t>6</a:t>
          </a:r>
        </a:p>
      </dgm:t>
    </dgm:pt>
    <dgm:pt modelId="{AB673BB1-38CD-4621-A125-4F3EB6DB311B}" type="parTrans" cxnId="{78E0E72D-9508-4556-90E3-D3B3882EA089}">
      <dgm:prSet/>
      <dgm:spPr/>
      <dgm:t>
        <a:bodyPr/>
        <a:lstStyle/>
        <a:p>
          <a:endParaRPr lang="en-US"/>
        </a:p>
      </dgm:t>
    </dgm:pt>
    <dgm:pt modelId="{7D97EB8E-E87F-455A-A827-CF232FD2F8EF}" type="sibTrans" cxnId="{78E0E72D-9508-4556-90E3-D3B3882EA089}">
      <dgm:prSet/>
      <dgm:spPr/>
      <dgm:t>
        <a:bodyPr/>
        <a:lstStyle/>
        <a:p>
          <a:endParaRPr lang="en-US"/>
        </a:p>
      </dgm:t>
    </dgm:pt>
    <dgm:pt modelId="{5BA65975-3333-45BE-89C5-E34EC78E8BBA}">
      <dgm:prSet phldrT="[Text]"/>
      <dgm:spPr/>
      <dgm:t>
        <a:bodyPr/>
        <a:lstStyle/>
        <a:p>
          <a:r>
            <a:rPr lang="en-US" dirty="0"/>
            <a:t>27</a:t>
          </a:r>
        </a:p>
      </dgm:t>
    </dgm:pt>
    <dgm:pt modelId="{4525F7B0-EFDA-4BEE-91CE-C5EF72E6A584}" type="parTrans" cxnId="{CD9B69D1-3465-4039-B04F-BE6F3860F4B7}">
      <dgm:prSet/>
      <dgm:spPr/>
      <dgm:t>
        <a:bodyPr/>
        <a:lstStyle/>
        <a:p>
          <a:endParaRPr lang="en-US"/>
        </a:p>
      </dgm:t>
    </dgm:pt>
    <dgm:pt modelId="{24DE6628-6270-46A9-9BA3-904BDB5E3654}" type="sibTrans" cxnId="{CD9B69D1-3465-4039-B04F-BE6F3860F4B7}">
      <dgm:prSet/>
      <dgm:spPr/>
      <dgm:t>
        <a:bodyPr/>
        <a:lstStyle/>
        <a:p>
          <a:endParaRPr lang="en-US"/>
        </a:p>
      </dgm:t>
    </dgm:pt>
    <dgm:pt modelId="{58305753-3EE6-4611-9D03-180FB4116264}">
      <dgm:prSet phldrT="[Text]"/>
      <dgm:spPr/>
      <dgm:t>
        <a:bodyPr/>
        <a:lstStyle/>
        <a:p>
          <a:r>
            <a:rPr lang="en-US" dirty="0"/>
            <a:t>3</a:t>
          </a:r>
        </a:p>
      </dgm:t>
    </dgm:pt>
    <dgm:pt modelId="{4857ADE0-FABC-4167-8AD3-22B074CAC815}" type="parTrans" cxnId="{FC498213-BBF5-48A7-93B9-AD91F5FD98DE}">
      <dgm:prSet/>
      <dgm:spPr/>
      <dgm:t>
        <a:bodyPr/>
        <a:lstStyle/>
        <a:p>
          <a:endParaRPr lang="en-US"/>
        </a:p>
      </dgm:t>
    </dgm:pt>
    <dgm:pt modelId="{DD85FDAE-20A2-429C-BEE2-4C5A7E118600}" type="sibTrans" cxnId="{FC498213-BBF5-48A7-93B9-AD91F5FD98DE}">
      <dgm:prSet/>
      <dgm:spPr/>
      <dgm:t>
        <a:bodyPr/>
        <a:lstStyle/>
        <a:p>
          <a:endParaRPr lang="en-US"/>
        </a:p>
      </dgm:t>
    </dgm:pt>
    <dgm:pt modelId="{0289362F-6D7B-4391-B731-D1414753CC09}">
      <dgm:prSet phldrT="[Text]"/>
      <dgm:spPr/>
      <dgm:t>
        <a:bodyPr/>
        <a:lstStyle/>
        <a:p>
          <a:r>
            <a:rPr lang="en-US" dirty="0"/>
            <a:t>21</a:t>
          </a:r>
        </a:p>
      </dgm:t>
    </dgm:pt>
    <dgm:pt modelId="{2E949281-1A4B-4679-A615-40AE1DB01CFB}" type="parTrans" cxnId="{4C69C440-318E-41D5-81F6-CB08B994B317}">
      <dgm:prSet/>
      <dgm:spPr/>
      <dgm:t>
        <a:bodyPr/>
        <a:lstStyle/>
        <a:p>
          <a:endParaRPr lang="en-US"/>
        </a:p>
      </dgm:t>
    </dgm:pt>
    <dgm:pt modelId="{CBD4EAE3-6CF8-4063-B20A-8AFAEB0C487A}" type="sibTrans" cxnId="{4C69C440-318E-41D5-81F6-CB08B994B317}">
      <dgm:prSet/>
      <dgm:spPr/>
      <dgm:t>
        <a:bodyPr/>
        <a:lstStyle/>
        <a:p>
          <a:endParaRPr lang="en-US"/>
        </a:p>
      </dgm:t>
    </dgm:pt>
    <dgm:pt modelId="{ED107E92-4F4F-4D2D-90DE-4A8E92AEB959}">
      <dgm:prSet phldrT="[Text]"/>
      <dgm:spPr/>
      <dgm:t>
        <a:bodyPr/>
        <a:lstStyle/>
        <a:p>
          <a:r>
            <a:rPr lang="en-US" dirty="0"/>
            <a:t>13</a:t>
          </a:r>
        </a:p>
      </dgm:t>
    </dgm:pt>
    <dgm:pt modelId="{3FA4170E-F0A3-4C60-9EF8-BB024020089D}" type="parTrans" cxnId="{5FFB48A9-A887-4B68-BC73-C64C3CF16EF9}">
      <dgm:prSet/>
      <dgm:spPr/>
      <dgm:t>
        <a:bodyPr/>
        <a:lstStyle/>
        <a:p>
          <a:endParaRPr lang="en-US"/>
        </a:p>
      </dgm:t>
    </dgm:pt>
    <dgm:pt modelId="{5B779949-C0B3-4ABA-AA8B-8CB7F9DCAF6C}" type="sibTrans" cxnId="{5FFB48A9-A887-4B68-BC73-C64C3CF16EF9}">
      <dgm:prSet/>
      <dgm:spPr/>
      <dgm:t>
        <a:bodyPr/>
        <a:lstStyle/>
        <a:p>
          <a:endParaRPr lang="en-US"/>
        </a:p>
      </dgm:t>
    </dgm:pt>
    <dgm:pt modelId="{D9052FD2-13D8-4DCA-B0DA-429770BD4245}" type="pres">
      <dgm:prSet presAssocID="{D883CB34-3705-412B-B2B6-60024627A62F}" presName="cycle" presStyleCnt="0">
        <dgm:presLayoutVars>
          <dgm:dir/>
          <dgm:resizeHandles val="exact"/>
        </dgm:presLayoutVars>
      </dgm:prSet>
      <dgm:spPr/>
    </dgm:pt>
    <dgm:pt modelId="{D0CDBEF4-2870-4900-A853-3F8D18607B2D}" type="pres">
      <dgm:prSet presAssocID="{2C168380-AE60-496A-AAAE-2AACC7271511}" presName="dummy" presStyleCnt="0"/>
      <dgm:spPr/>
    </dgm:pt>
    <dgm:pt modelId="{FDBC4F65-25D2-46E9-A163-B0242C49E3D8}" type="pres">
      <dgm:prSet presAssocID="{2C168380-AE60-496A-AAAE-2AACC7271511}" presName="node" presStyleLbl="revTx" presStyleIdx="0" presStyleCnt="6">
        <dgm:presLayoutVars>
          <dgm:bulletEnabled val="1"/>
        </dgm:presLayoutVars>
      </dgm:prSet>
      <dgm:spPr/>
    </dgm:pt>
    <dgm:pt modelId="{CFAC34CF-0703-41D5-8D01-58350D6B5429}" type="pres">
      <dgm:prSet presAssocID="{51967AA4-3443-45E4-87A7-9B14467619C9}" presName="sibTrans" presStyleLbl="node1" presStyleIdx="0" presStyleCnt="6"/>
      <dgm:spPr/>
    </dgm:pt>
    <dgm:pt modelId="{9C25CD76-43EC-4359-8406-7969E655AD97}" type="pres">
      <dgm:prSet presAssocID="{0D4DAE02-7A02-447E-825D-F754A4AF59DF}" presName="dummy" presStyleCnt="0"/>
      <dgm:spPr/>
    </dgm:pt>
    <dgm:pt modelId="{D61BCFB0-9ABF-4782-89CE-037024E0FB55}" type="pres">
      <dgm:prSet presAssocID="{0D4DAE02-7A02-447E-825D-F754A4AF59DF}" presName="node" presStyleLbl="revTx" presStyleIdx="1" presStyleCnt="6">
        <dgm:presLayoutVars>
          <dgm:bulletEnabled val="1"/>
        </dgm:presLayoutVars>
      </dgm:prSet>
      <dgm:spPr/>
    </dgm:pt>
    <dgm:pt modelId="{B77AA74C-65EB-4282-8F1F-063DD0656CE7}" type="pres">
      <dgm:prSet presAssocID="{7D97EB8E-E87F-455A-A827-CF232FD2F8EF}" presName="sibTrans" presStyleLbl="node1" presStyleIdx="1" presStyleCnt="6"/>
      <dgm:spPr/>
    </dgm:pt>
    <dgm:pt modelId="{25C84078-D4AF-40A8-84CD-F0A477103BB2}" type="pres">
      <dgm:prSet presAssocID="{5BA65975-3333-45BE-89C5-E34EC78E8BBA}" presName="dummy" presStyleCnt="0"/>
      <dgm:spPr/>
    </dgm:pt>
    <dgm:pt modelId="{A4614CDE-BFA0-409B-8A26-C05DB603B43E}" type="pres">
      <dgm:prSet presAssocID="{5BA65975-3333-45BE-89C5-E34EC78E8BBA}" presName="node" presStyleLbl="revTx" presStyleIdx="2" presStyleCnt="6">
        <dgm:presLayoutVars>
          <dgm:bulletEnabled val="1"/>
        </dgm:presLayoutVars>
      </dgm:prSet>
      <dgm:spPr/>
    </dgm:pt>
    <dgm:pt modelId="{51F35756-0DF2-4061-8C13-BB4E5F2548BE}" type="pres">
      <dgm:prSet presAssocID="{24DE6628-6270-46A9-9BA3-904BDB5E3654}" presName="sibTrans" presStyleLbl="node1" presStyleIdx="2" presStyleCnt="6"/>
      <dgm:spPr/>
    </dgm:pt>
    <dgm:pt modelId="{80B07E9C-3DF7-4BFC-93C1-139291EDCC82}" type="pres">
      <dgm:prSet presAssocID="{58305753-3EE6-4611-9D03-180FB4116264}" presName="dummy" presStyleCnt="0"/>
      <dgm:spPr/>
    </dgm:pt>
    <dgm:pt modelId="{A0BAA2CD-2349-4211-A0F7-AEDAC0A38656}" type="pres">
      <dgm:prSet presAssocID="{58305753-3EE6-4611-9D03-180FB4116264}" presName="node" presStyleLbl="revTx" presStyleIdx="3" presStyleCnt="6">
        <dgm:presLayoutVars>
          <dgm:bulletEnabled val="1"/>
        </dgm:presLayoutVars>
      </dgm:prSet>
      <dgm:spPr/>
    </dgm:pt>
    <dgm:pt modelId="{C102E42A-218F-4973-9B08-D6987589429F}" type="pres">
      <dgm:prSet presAssocID="{DD85FDAE-20A2-429C-BEE2-4C5A7E118600}" presName="sibTrans" presStyleLbl="node1" presStyleIdx="3" presStyleCnt="6"/>
      <dgm:spPr/>
    </dgm:pt>
    <dgm:pt modelId="{7E8ECE75-EA91-4423-BEFD-59E231C94F43}" type="pres">
      <dgm:prSet presAssocID="{0289362F-6D7B-4391-B731-D1414753CC09}" presName="dummy" presStyleCnt="0"/>
      <dgm:spPr/>
    </dgm:pt>
    <dgm:pt modelId="{F8949C40-B312-4FB0-A9A5-BF2B33ADAFFE}" type="pres">
      <dgm:prSet presAssocID="{0289362F-6D7B-4391-B731-D1414753CC09}" presName="node" presStyleLbl="revTx" presStyleIdx="4" presStyleCnt="6">
        <dgm:presLayoutVars>
          <dgm:bulletEnabled val="1"/>
        </dgm:presLayoutVars>
      </dgm:prSet>
      <dgm:spPr/>
    </dgm:pt>
    <dgm:pt modelId="{C8333CBE-3F2C-42C9-8503-3DD5EA6B3268}" type="pres">
      <dgm:prSet presAssocID="{CBD4EAE3-6CF8-4063-B20A-8AFAEB0C487A}" presName="sibTrans" presStyleLbl="node1" presStyleIdx="4" presStyleCnt="6"/>
      <dgm:spPr/>
    </dgm:pt>
    <dgm:pt modelId="{B78B1BCF-45A4-482D-9290-3E22DE76CCD9}" type="pres">
      <dgm:prSet presAssocID="{ED107E92-4F4F-4D2D-90DE-4A8E92AEB959}" presName="dummy" presStyleCnt="0"/>
      <dgm:spPr/>
    </dgm:pt>
    <dgm:pt modelId="{3D93274C-C112-4398-A173-28701909E218}" type="pres">
      <dgm:prSet presAssocID="{ED107E92-4F4F-4D2D-90DE-4A8E92AEB959}" presName="node" presStyleLbl="revTx" presStyleIdx="5" presStyleCnt="6">
        <dgm:presLayoutVars>
          <dgm:bulletEnabled val="1"/>
        </dgm:presLayoutVars>
      </dgm:prSet>
      <dgm:spPr/>
    </dgm:pt>
    <dgm:pt modelId="{240BB8D9-D2F1-415E-A4FF-4CAC5F07767B}" type="pres">
      <dgm:prSet presAssocID="{5B779949-C0B3-4ABA-AA8B-8CB7F9DCAF6C}" presName="sibTrans" presStyleLbl="node1" presStyleIdx="5" presStyleCnt="6"/>
      <dgm:spPr/>
    </dgm:pt>
  </dgm:ptLst>
  <dgm:cxnLst>
    <dgm:cxn modelId="{B2F4DD0A-3E0E-438D-8CAE-FF09732FF233}" type="presOf" srcId="{24DE6628-6270-46A9-9BA3-904BDB5E3654}" destId="{51F35756-0DF2-4061-8C13-BB4E5F2548BE}" srcOrd="0" destOrd="0" presId="urn:microsoft.com/office/officeart/2005/8/layout/cycle1"/>
    <dgm:cxn modelId="{B62CF80D-8ADF-4C00-8A0A-CA3D68DEC3EF}" type="presOf" srcId="{58305753-3EE6-4611-9D03-180FB4116264}" destId="{A0BAA2CD-2349-4211-A0F7-AEDAC0A38656}" srcOrd="0" destOrd="0" presId="urn:microsoft.com/office/officeart/2005/8/layout/cycle1"/>
    <dgm:cxn modelId="{FC498213-BBF5-48A7-93B9-AD91F5FD98DE}" srcId="{D883CB34-3705-412B-B2B6-60024627A62F}" destId="{58305753-3EE6-4611-9D03-180FB4116264}" srcOrd="3" destOrd="0" parTransId="{4857ADE0-FABC-4167-8AD3-22B074CAC815}" sibTransId="{DD85FDAE-20A2-429C-BEE2-4C5A7E118600}"/>
    <dgm:cxn modelId="{F5DBED16-4AB4-4DFC-9F1C-8B09C50D38FB}" type="presOf" srcId="{2C168380-AE60-496A-AAAE-2AACC7271511}" destId="{FDBC4F65-25D2-46E9-A163-B0242C49E3D8}" srcOrd="0" destOrd="0" presId="urn:microsoft.com/office/officeart/2005/8/layout/cycle1"/>
    <dgm:cxn modelId="{FEEA6C1D-0EAE-4655-8FC7-C88016336304}" type="presOf" srcId="{0D4DAE02-7A02-447E-825D-F754A4AF59DF}" destId="{D61BCFB0-9ABF-4782-89CE-037024E0FB55}" srcOrd="0" destOrd="0" presId="urn:microsoft.com/office/officeart/2005/8/layout/cycle1"/>
    <dgm:cxn modelId="{78E0E72D-9508-4556-90E3-D3B3882EA089}" srcId="{D883CB34-3705-412B-B2B6-60024627A62F}" destId="{0D4DAE02-7A02-447E-825D-F754A4AF59DF}" srcOrd="1" destOrd="0" parTransId="{AB673BB1-38CD-4621-A125-4F3EB6DB311B}" sibTransId="{7D97EB8E-E87F-455A-A827-CF232FD2F8EF}"/>
    <dgm:cxn modelId="{479DAE39-6ED4-4550-8EDD-68376E6E82C2}" type="presOf" srcId="{5B779949-C0B3-4ABA-AA8B-8CB7F9DCAF6C}" destId="{240BB8D9-D2F1-415E-A4FF-4CAC5F07767B}" srcOrd="0" destOrd="0" presId="urn:microsoft.com/office/officeart/2005/8/layout/cycle1"/>
    <dgm:cxn modelId="{4C69C440-318E-41D5-81F6-CB08B994B317}" srcId="{D883CB34-3705-412B-B2B6-60024627A62F}" destId="{0289362F-6D7B-4391-B731-D1414753CC09}" srcOrd="4" destOrd="0" parTransId="{2E949281-1A4B-4679-A615-40AE1DB01CFB}" sibTransId="{CBD4EAE3-6CF8-4063-B20A-8AFAEB0C487A}"/>
    <dgm:cxn modelId="{29356C46-F40C-4421-A698-B8447EAB9B03}" type="presOf" srcId="{7D97EB8E-E87F-455A-A827-CF232FD2F8EF}" destId="{B77AA74C-65EB-4282-8F1F-063DD0656CE7}" srcOrd="0" destOrd="0" presId="urn:microsoft.com/office/officeart/2005/8/layout/cycle1"/>
    <dgm:cxn modelId="{51453850-93BA-4648-8184-E51675D83129}" type="presOf" srcId="{0289362F-6D7B-4391-B731-D1414753CC09}" destId="{F8949C40-B312-4FB0-A9A5-BF2B33ADAFFE}" srcOrd="0" destOrd="0" presId="urn:microsoft.com/office/officeart/2005/8/layout/cycle1"/>
    <dgm:cxn modelId="{D436225A-8B68-4DD4-ACD3-BF651595DC97}" type="presOf" srcId="{D883CB34-3705-412B-B2B6-60024627A62F}" destId="{D9052FD2-13D8-4DCA-B0DA-429770BD4245}" srcOrd="0" destOrd="0" presId="urn:microsoft.com/office/officeart/2005/8/layout/cycle1"/>
    <dgm:cxn modelId="{E6C51373-7255-4E05-9F06-608EB9EF85EE}" type="presOf" srcId="{CBD4EAE3-6CF8-4063-B20A-8AFAEB0C487A}" destId="{C8333CBE-3F2C-42C9-8503-3DD5EA6B3268}" srcOrd="0" destOrd="0" presId="urn:microsoft.com/office/officeart/2005/8/layout/cycle1"/>
    <dgm:cxn modelId="{59AFC28D-69A7-4ECA-8EFD-57189A274882}" type="presOf" srcId="{ED107E92-4F4F-4D2D-90DE-4A8E92AEB959}" destId="{3D93274C-C112-4398-A173-28701909E218}" srcOrd="0" destOrd="0" presId="urn:microsoft.com/office/officeart/2005/8/layout/cycle1"/>
    <dgm:cxn modelId="{4FE2488E-D73A-47B0-BDBF-E05332BDD02A}" type="presOf" srcId="{DD85FDAE-20A2-429C-BEE2-4C5A7E118600}" destId="{C102E42A-218F-4973-9B08-D6987589429F}" srcOrd="0" destOrd="0" presId="urn:microsoft.com/office/officeart/2005/8/layout/cycle1"/>
    <dgm:cxn modelId="{5FFB48A9-A887-4B68-BC73-C64C3CF16EF9}" srcId="{D883CB34-3705-412B-B2B6-60024627A62F}" destId="{ED107E92-4F4F-4D2D-90DE-4A8E92AEB959}" srcOrd="5" destOrd="0" parTransId="{3FA4170E-F0A3-4C60-9EF8-BB024020089D}" sibTransId="{5B779949-C0B3-4ABA-AA8B-8CB7F9DCAF6C}"/>
    <dgm:cxn modelId="{FF00C5B4-1F12-4E91-8E70-08DBA8319567}" srcId="{D883CB34-3705-412B-B2B6-60024627A62F}" destId="{2C168380-AE60-496A-AAAE-2AACC7271511}" srcOrd="0" destOrd="0" parTransId="{E88870D7-EE9C-4845-B2FE-659454A7CD8D}" sibTransId="{51967AA4-3443-45E4-87A7-9B14467619C9}"/>
    <dgm:cxn modelId="{CD9B69D1-3465-4039-B04F-BE6F3860F4B7}" srcId="{D883CB34-3705-412B-B2B6-60024627A62F}" destId="{5BA65975-3333-45BE-89C5-E34EC78E8BBA}" srcOrd="2" destOrd="0" parTransId="{4525F7B0-EFDA-4BEE-91CE-C5EF72E6A584}" sibTransId="{24DE6628-6270-46A9-9BA3-904BDB5E3654}"/>
    <dgm:cxn modelId="{72E48DD9-41C9-4DDB-B9AC-7409E7404634}" type="presOf" srcId="{51967AA4-3443-45E4-87A7-9B14467619C9}" destId="{CFAC34CF-0703-41D5-8D01-58350D6B5429}" srcOrd="0" destOrd="0" presId="urn:microsoft.com/office/officeart/2005/8/layout/cycle1"/>
    <dgm:cxn modelId="{EB67C4F7-F760-487F-AD3A-28373861BE85}" type="presOf" srcId="{5BA65975-3333-45BE-89C5-E34EC78E8BBA}" destId="{A4614CDE-BFA0-409B-8A26-C05DB603B43E}" srcOrd="0" destOrd="0" presId="urn:microsoft.com/office/officeart/2005/8/layout/cycle1"/>
    <dgm:cxn modelId="{FAA5FDFF-EC3E-47C4-A5B5-54CF637BEF50}" type="presParOf" srcId="{D9052FD2-13D8-4DCA-B0DA-429770BD4245}" destId="{D0CDBEF4-2870-4900-A853-3F8D18607B2D}" srcOrd="0" destOrd="0" presId="urn:microsoft.com/office/officeart/2005/8/layout/cycle1"/>
    <dgm:cxn modelId="{00F90C63-F7BE-429C-88CE-C7F1E7C098A0}" type="presParOf" srcId="{D9052FD2-13D8-4DCA-B0DA-429770BD4245}" destId="{FDBC4F65-25D2-46E9-A163-B0242C49E3D8}" srcOrd="1" destOrd="0" presId="urn:microsoft.com/office/officeart/2005/8/layout/cycle1"/>
    <dgm:cxn modelId="{74B6D065-276B-4E27-85E9-EB50F3F3A6B8}" type="presParOf" srcId="{D9052FD2-13D8-4DCA-B0DA-429770BD4245}" destId="{CFAC34CF-0703-41D5-8D01-58350D6B5429}" srcOrd="2" destOrd="0" presId="urn:microsoft.com/office/officeart/2005/8/layout/cycle1"/>
    <dgm:cxn modelId="{3B0C284B-A674-4065-AB33-EFB4E19AF493}" type="presParOf" srcId="{D9052FD2-13D8-4DCA-B0DA-429770BD4245}" destId="{9C25CD76-43EC-4359-8406-7969E655AD97}" srcOrd="3" destOrd="0" presId="urn:microsoft.com/office/officeart/2005/8/layout/cycle1"/>
    <dgm:cxn modelId="{A030E554-4BE4-4B8C-AEAF-95CF5C1561B2}" type="presParOf" srcId="{D9052FD2-13D8-4DCA-B0DA-429770BD4245}" destId="{D61BCFB0-9ABF-4782-89CE-037024E0FB55}" srcOrd="4" destOrd="0" presId="urn:microsoft.com/office/officeart/2005/8/layout/cycle1"/>
    <dgm:cxn modelId="{41608475-5DAE-47E5-A1EE-D13CCE5DE6D5}" type="presParOf" srcId="{D9052FD2-13D8-4DCA-B0DA-429770BD4245}" destId="{B77AA74C-65EB-4282-8F1F-063DD0656CE7}" srcOrd="5" destOrd="0" presId="urn:microsoft.com/office/officeart/2005/8/layout/cycle1"/>
    <dgm:cxn modelId="{06EC4EC6-5FBB-40D8-85A0-6C43E64122EB}" type="presParOf" srcId="{D9052FD2-13D8-4DCA-B0DA-429770BD4245}" destId="{25C84078-D4AF-40A8-84CD-F0A477103BB2}" srcOrd="6" destOrd="0" presId="urn:microsoft.com/office/officeart/2005/8/layout/cycle1"/>
    <dgm:cxn modelId="{33ED9FB7-69A0-4460-8854-1B256C239E3E}" type="presParOf" srcId="{D9052FD2-13D8-4DCA-B0DA-429770BD4245}" destId="{A4614CDE-BFA0-409B-8A26-C05DB603B43E}" srcOrd="7" destOrd="0" presId="urn:microsoft.com/office/officeart/2005/8/layout/cycle1"/>
    <dgm:cxn modelId="{C72E1F31-98B8-48A5-BB1F-EC9652D55779}" type="presParOf" srcId="{D9052FD2-13D8-4DCA-B0DA-429770BD4245}" destId="{51F35756-0DF2-4061-8C13-BB4E5F2548BE}" srcOrd="8" destOrd="0" presId="urn:microsoft.com/office/officeart/2005/8/layout/cycle1"/>
    <dgm:cxn modelId="{41009B12-11CE-475A-BA16-863793C4D172}" type="presParOf" srcId="{D9052FD2-13D8-4DCA-B0DA-429770BD4245}" destId="{80B07E9C-3DF7-4BFC-93C1-139291EDCC82}" srcOrd="9" destOrd="0" presId="urn:microsoft.com/office/officeart/2005/8/layout/cycle1"/>
    <dgm:cxn modelId="{E32F3CB3-105F-4DF4-8FFF-01498672585A}" type="presParOf" srcId="{D9052FD2-13D8-4DCA-B0DA-429770BD4245}" destId="{A0BAA2CD-2349-4211-A0F7-AEDAC0A38656}" srcOrd="10" destOrd="0" presId="urn:microsoft.com/office/officeart/2005/8/layout/cycle1"/>
    <dgm:cxn modelId="{A4591952-7D87-43C3-B27B-9A2A64649354}" type="presParOf" srcId="{D9052FD2-13D8-4DCA-B0DA-429770BD4245}" destId="{C102E42A-218F-4973-9B08-D6987589429F}" srcOrd="11" destOrd="0" presId="urn:microsoft.com/office/officeart/2005/8/layout/cycle1"/>
    <dgm:cxn modelId="{8EA5F6DC-4296-4F3B-A171-8617DC728C79}" type="presParOf" srcId="{D9052FD2-13D8-4DCA-B0DA-429770BD4245}" destId="{7E8ECE75-EA91-4423-BEFD-59E231C94F43}" srcOrd="12" destOrd="0" presId="urn:microsoft.com/office/officeart/2005/8/layout/cycle1"/>
    <dgm:cxn modelId="{827063F9-564A-47FA-8EA2-7E89F9858DC8}" type="presParOf" srcId="{D9052FD2-13D8-4DCA-B0DA-429770BD4245}" destId="{F8949C40-B312-4FB0-A9A5-BF2B33ADAFFE}" srcOrd="13" destOrd="0" presId="urn:microsoft.com/office/officeart/2005/8/layout/cycle1"/>
    <dgm:cxn modelId="{740613A7-20B5-4CA3-AE3F-38B75CB2A634}" type="presParOf" srcId="{D9052FD2-13D8-4DCA-B0DA-429770BD4245}" destId="{C8333CBE-3F2C-42C9-8503-3DD5EA6B3268}" srcOrd="14" destOrd="0" presId="urn:microsoft.com/office/officeart/2005/8/layout/cycle1"/>
    <dgm:cxn modelId="{A5C44A99-76FE-4190-8848-71FF963535A4}" type="presParOf" srcId="{D9052FD2-13D8-4DCA-B0DA-429770BD4245}" destId="{B78B1BCF-45A4-482D-9290-3E22DE76CCD9}" srcOrd="15" destOrd="0" presId="urn:microsoft.com/office/officeart/2005/8/layout/cycle1"/>
    <dgm:cxn modelId="{256ACB89-5EBD-44DE-964C-35078DAA5F21}" type="presParOf" srcId="{D9052FD2-13D8-4DCA-B0DA-429770BD4245}" destId="{3D93274C-C112-4398-A173-28701909E218}" srcOrd="16" destOrd="0" presId="urn:microsoft.com/office/officeart/2005/8/layout/cycle1"/>
    <dgm:cxn modelId="{F2AB2FBC-0F04-496B-8546-94D40E5ABB8C}" type="presParOf" srcId="{D9052FD2-13D8-4DCA-B0DA-429770BD4245}" destId="{240BB8D9-D2F1-415E-A4FF-4CAC5F07767B}" srcOrd="17" destOrd="0" presId="urn:microsoft.com/office/officeart/2005/8/layout/cycle1"/>
  </dgm:cxnLst>
  <dgm:bg/>
  <dgm:whole/>
  <dgm:extLst>
    <a:ext uri="http://schemas.microsoft.com/office/drawing/2008/diagram">
      <dsp:dataModelExt xmlns:dsp="http://schemas.microsoft.com/office/drawing/2008/diagram" relId="rId2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DBC4F65-25D2-46E9-A163-B0242C49E3D8}">
      <dsp:nvSpPr>
        <dsp:cNvPr id="0" name=""/>
        <dsp:cNvSpPr/>
      </dsp:nvSpPr>
      <dsp:spPr>
        <a:xfrm>
          <a:off x="1541304" y="4509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18</a:t>
          </a:r>
        </a:p>
      </dsp:txBody>
      <dsp:txXfrm>
        <a:off x="1541304" y="4509"/>
        <a:ext cx="359528" cy="359528"/>
      </dsp:txXfrm>
    </dsp:sp>
    <dsp:sp modelId="{CFAC34CF-0703-41D5-8D01-58350D6B5429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20573676"/>
            <a:gd name="adj4" fmla="val 18982452"/>
            <a:gd name="adj5" fmla="val 4653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61BCFB0-9ABF-4782-89CE-037024E0FB55}">
      <dsp:nvSpPr>
        <dsp:cNvPr id="0" name=""/>
        <dsp:cNvSpPr/>
      </dsp:nvSpPr>
      <dsp:spPr>
        <a:xfrm>
          <a:off x="1942813" y="699942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11</a:t>
          </a:r>
        </a:p>
      </dsp:txBody>
      <dsp:txXfrm>
        <a:off x="1942813" y="699942"/>
        <a:ext cx="359528" cy="359528"/>
      </dsp:txXfrm>
    </dsp:sp>
    <dsp:sp modelId="{B77AA74C-65EB-4282-8F1F-063DD0656CE7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2367379"/>
            <a:gd name="adj4" fmla="val 776156"/>
            <a:gd name="adj5" fmla="val 4653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4614CDE-BFA0-409B-8A26-C05DB603B43E}">
      <dsp:nvSpPr>
        <dsp:cNvPr id="0" name=""/>
        <dsp:cNvSpPr/>
      </dsp:nvSpPr>
      <dsp:spPr>
        <a:xfrm>
          <a:off x="1541304" y="1395375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17</a:t>
          </a:r>
        </a:p>
      </dsp:txBody>
      <dsp:txXfrm>
        <a:off x="1541304" y="1395375"/>
        <a:ext cx="359528" cy="359528"/>
      </dsp:txXfrm>
    </dsp:sp>
    <dsp:sp modelId="{51F35756-0DF2-4061-8C13-BB4E5F2548BE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6111625"/>
            <a:gd name="adj4" fmla="val 4438207"/>
            <a:gd name="adj5" fmla="val 4653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0BAA2CD-2349-4211-A0F7-AEDAC0A38656}">
      <dsp:nvSpPr>
        <dsp:cNvPr id="0" name=""/>
        <dsp:cNvSpPr/>
      </dsp:nvSpPr>
      <dsp:spPr>
        <a:xfrm>
          <a:off x="738288" y="1395375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10</a:t>
          </a:r>
        </a:p>
      </dsp:txBody>
      <dsp:txXfrm>
        <a:off x="738288" y="1395375"/>
        <a:ext cx="359528" cy="359528"/>
      </dsp:txXfrm>
    </dsp:sp>
    <dsp:sp modelId="{C102E42A-218F-4973-9B08-D6987589429F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9773676"/>
            <a:gd name="adj4" fmla="val 8182452"/>
            <a:gd name="adj5" fmla="val 4653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8949C40-B312-4FB0-A9A5-BF2B33ADAFFE}">
      <dsp:nvSpPr>
        <dsp:cNvPr id="0" name=""/>
        <dsp:cNvSpPr/>
      </dsp:nvSpPr>
      <dsp:spPr>
        <a:xfrm>
          <a:off x="336779" y="699942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2</a:t>
          </a:r>
        </a:p>
      </dsp:txBody>
      <dsp:txXfrm>
        <a:off x="336779" y="699942"/>
        <a:ext cx="359528" cy="359528"/>
      </dsp:txXfrm>
    </dsp:sp>
    <dsp:sp modelId="{C8333CBE-3F2C-42C9-8503-3DD5EA6B3268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13167379"/>
            <a:gd name="adj4" fmla="val 11576156"/>
            <a:gd name="adj5" fmla="val 4653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D93274C-C112-4398-A173-28701909E218}">
      <dsp:nvSpPr>
        <dsp:cNvPr id="0" name=""/>
        <dsp:cNvSpPr/>
      </dsp:nvSpPr>
      <dsp:spPr>
        <a:xfrm>
          <a:off x="738288" y="4509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24</a:t>
          </a:r>
        </a:p>
      </dsp:txBody>
      <dsp:txXfrm>
        <a:off x="738288" y="4509"/>
        <a:ext cx="359528" cy="359528"/>
      </dsp:txXfrm>
    </dsp:sp>
    <dsp:sp modelId="{240BB8D9-D2F1-415E-A4FF-4CAC5F07767B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16911625"/>
            <a:gd name="adj4" fmla="val 15238207"/>
            <a:gd name="adj5" fmla="val 4653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DBC4F65-25D2-46E9-A163-B0242C49E3D8}">
      <dsp:nvSpPr>
        <dsp:cNvPr id="0" name=""/>
        <dsp:cNvSpPr/>
      </dsp:nvSpPr>
      <dsp:spPr>
        <a:xfrm>
          <a:off x="1541304" y="4509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23</a:t>
          </a:r>
        </a:p>
      </dsp:txBody>
      <dsp:txXfrm>
        <a:off x="1541304" y="4509"/>
        <a:ext cx="359528" cy="359528"/>
      </dsp:txXfrm>
    </dsp:sp>
    <dsp:sp modelId="{CFAC34CF-0703-41D5-8D01-58350D6B5429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20573676"/>
            <a:gd name="adj4" fmla="val 18982452"/>
            <a:gd name="adj5" fmla="val 4653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61BCFB0-9ABF-4782-89CE-037024E0FB55}">
      <dsp:nvSpPr>
        <dsp:cNvPr id="0" name=""/>
        <dsp:cNvSpPr/>
      </dsp:nvSpPr>
      <dsp:spPr>
        <a:xfrm>
          <a:off x="1942813" y="699942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15</a:t>
          </a:r>
        </a:p>
      </dsp:txBody>
      <dsp:txXfrm>
        <a:off x="1942813" y="699942"/>
        <a:ext cx="359528" cy="359528"/>
      </dsp:txXfrm>
    </dsp:sp>
    <dsp:sp modelId="{B77AA74C-65EB-4282-8F1F-063DD0656CE7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2367379"/>
            <a:gd name="adj4" fmla="val 776156"/>
            <a:gd name="adj5" fmla="val 4653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4614CDE-BFA0-409B-8A26-C05DB603B43E}">
      <dsp:nvSpPr>
        <dsp:cNvPr id="0" name=""/>
        <dsp:cNvSpPr/>
      </dsp:nvSpPr>
      <dsp:spPr>
        <a:xfrm>
          <a:off x="1541304" y="1395375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12</a:t>
          </a:r>
        </a:p>
      </dsp:txBody>
      <dsp:txXfrm>
        <a:off x="1541304" y="1395375"/>
        <a:ext cx="359528" cy="359528"/>
      </dsp:txXfrm>
    </dsp:sp>
    <dsp:sp modelId="{51F35756-0DF2-4061-8C13-BB4E5F2548BE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6111625"/>
            <a:gd name="adj4" fmla="val 4438207"/>
            <a:gd name="adj5" fmla="val 4653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0BAA2CD-2349-4211-A0F7-AEDAC0A38656}">
      <dsp:nvSpPr>
        <dsp:cNvPr id="0" name=""/>
        <dsp:cNvSpPr/>
      </dsp:nvSpPr>
      <dsp:spPr>
        <a:xfrm>
          <a:off x="738288" y="1395375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30</a:t>
          </a:r>
        </a:p>
      </dsp:txBody>
      <dsp:txXfrm>
        <a:off x="738288" y="1395375"/>
        <a:ext cx="359528" cy="359528"/>
      </dsp:txXfrm>
    </dsp:sp>
    <dsp:sp modelId="{C102E42A-218F-4973-9B08-D6987589429F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9773676"/>
            <a:gd name="adj4" fmla="val 8182452"/>
            <a:gd name="adj5" fmla="val 4653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8949C40-B312-4FB0-A9A5-BF2B33ADAFFE}">
      <dsp:nvSpPr>
        <dsp:cNvPr id="0" name=""/>
        <dsp:cNvSpPr/>
      </dsp:nvSpPr>
      <dsp:spPr>
        <a:xfrm>
          <a:off x="336779" y="699942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9</a:t>
          </a:r>
        </a:p>
      </dsp:txBody>
      <dsp:txXfrm>
        <a:off x="336779" y="699942"/>
        <a:ext cx="359528" cy="359528"/>
      </dsp:txXfrm>
    </dsp:sp>
    <dsp:sp modelId="{C8333CBE-3F2C-42C9-8503-3DD5EA6B3268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13167379"/>
            <a:gd name="adj4" fmla="val 11576156"/>
            <a:gd name="adj5" fmla="val 4653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D93274C-C112-4398-A173-28701909E218}">
      <dsp:nvSpPr>
        <dsp:cNvPr id="0" name=""/>
        <dsp:cNvSpPr/>
      </dsp:nvSpPr>
      <dsp:spPr>
        <a:xfrm>
          <a:off x="738288" y="4509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16</a:t>
          </a:r>
        </a:p>
      </dsp:txBody>
      <dsp:txXfrm>
        <a:off x="738288" y="4509"/>
        <a:ext cx="359528" cy="359528"/>
      </dsp:txXfrm>
    </dsp:sp>
    <dsp:sp modelId="{240BB8D9-D2F1-415E-A4FF-4CAC5F07767B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16911625"/>
            <a:gd name="adj4" fmla="val 15238207"/>
            <a:gd name="adj5" fmla="val 4653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DBC4F65-25D2-46E9-A163-B0242C49E3D8}">
      <dsp:nvSpPr>
        <dsp:cNvPr id="0" name=""/>
        <dsp:cNvSpPr/>
      </dsp:nvSpPr>
      <dsp:spPr>
        <a:xfrm>
          <a:off x="1541304" y="4509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8</a:t>
          </a:r>
        </a:p>
      </dsp:txBody>
      <dsp:txXfrm>
        <a:off x="1541304" y="4509"/>
        <a:ext cx="359528" cy="359528"/>
      </dsp:txXfrm>
    </dsp:sp>
    <dsp:sp modelId="{CFAC34CF-0703-41D5-8D01-58350D6B5429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20573676"/>
            <a:gd name="adj4" fmla="val 18982452"/>
            <a:gd name="adj5" fmla="val 4653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5D98605-3EB1-4638-A7A9-BF7627671841}">
      <dsp:nvSpPr>
        <dsp:cNvPr id="0" name=""/>
        <dsp:cNvSpPr/>
      </dsp:nvSpPr>
      <dsp:spPr>
        <a:xfrm>
          <a:off x="1942813" y="699942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7</a:t>
          </a:r>
        </a:p>
      </dsp:txBody>
      <dsp:txXfrm>
        <a:off x="1942813" y="699942"/>
        <a:ext cx="359528" cy="359528"/>
      </dsp:txXfrm>
    </dsp:sp>
    <dsp:sp modelId="{67A2CB11-C2C2-456D-B822-36264F6A5B50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2367379"/>
            <a:gd name="adj4" fmla="val 776156"/>
            <a:gd name="adj5" fmla="val 4653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4614CDE-BFA0-409B-8A26-C05DB603B43E}">
      <dsp:nvSpPr>
        <dsp:cNvPr id="0" name=""/>
        <dsp:cNvSpPr/>
      </dsp:nvSpPr>
      <dsp:spPr>
        <a:xfrm>
          <a:off x="1541304" y="1395375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22</a:t>
          </a:r>
        </a:p>
      </dsp:txBody>
      <dsp:txXfrm>
        <a:off x="1541304" y="1395375"/>
        <a:ext cx="359528" cy="359528"/>
      </dsp:txXfrm>
    </dsp:sp>
    <dsp:sp modelId="{51F35756-0DF2-4061-8C13-BB4E5F2548BE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6111625"/>
            <a:gd name="adj4" fmla="val 4438207"/>
            <a:gd name="adj5" fmla="val 4653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0BAA2CD-2349-4211-A0F7-AEDAC0A38656}">
      <dsp:nvSpPr>
        <dsp:cNvPr id="0" name=""/>
        <dsp:cNvSpPr/>
      </dsp:nvSpPr>
      <dsp:spPr>
        <a:xfrm>
          <a:off x="738288" y="1395375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14</a:t>
          </a:r>
        </a:p>
      </dsp:txBody>
      <dsp:txXfrm>
        <a:off x="738288" y="1395375"/>
        <a:ext cx="359528" cy="359528"/>
      </dsp:txXfrm>
    </dsp:sp>
    <dsp:sp modelId="{C102E42A-218F-4973-9B08-D6987589429F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9773676"/>
            <a:gd name="adj4" fmla="val 8182452"/>
            <a:gd name="adj5" fmla="val 4653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8949C40-B312-4FB0-A9A5-BF2B33ADAFFE}">
      <dsp:nvSpPr>
        <dsp:cNvPr id="0" name=""/>
        <dsp:cNvSpPr/>
      </dsp:nvSpPr>
      <dsp:spPr>
        <a:xfrm>
          <a:off x="336779" y="699942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29</a:t>
          </a:r>
        </a:p>
      </dsp:txBody>
      <dsp:txXfrm>
        <a:off x="336779" y="699942"/>
        <a:ext cx="359528" cy="359528"/>
      </dsp:txXfrm>
    </dsp:sp>
    <dsp:sp modelId="{C8333CBE-3F2C-42C9-8503-3DD5EA6B3268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13167379"/>
            <a:gd name="adj4" fmla="val 11576156"/>
            <a:gd name="adj5" fmla="val 4653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D93274C-C112-4398-A173-28701909E218}">
      <dsp:nvSpPr>
        <dsp:cNvPr id="0" name=""/>
        <dsp:cNvSpPr/>
      </dsp:nvSpPr>
      <dsp:spPr>
        <a:xfrm>
          <a:off x="738288" y="4509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1</a:t>
          </a:r>
        </a:p>
      </dsp:txBody>
      <dsp:txXfrm>
        <a:off x="738288" y="4509"/>
        <a:ext cx="359528" cy="359528"/>
      </dsp:txXfrm>
    </dsp:sp>
    <dsp:sp modelId="{240BB8D9-D2F1-415E-A4FF-4CAC5F07767B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16911625"/>
            <a:gd name="adj4" fmla="val 15238207"/>
            <a:gd name="adj5" fmla="val 4653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DBC4F65-25D2-46E9-A163-B0242C49E3D8}">
      <dsp:nvSpPr>
        <dsp:cNvPr id="0" name=""/>
        <dsp:cNvSpPr/>
      </dsp:nvSpPr>
      <dsp:spPr>
        <a:xfrm>
          <a:off x="1541304" y="4509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26</a:t>
          </a:r>
        </a:p>
      </dsp:txBody>
      <dsp:txXfrm>
        <a:off x="1541304" y="4509"/>
        <a:ext cx="359528" cy="359528"/>
      </dsp:txXfrm>
    </dsp:sp>
    <dsp:sp modelId="{CFAC34CF-0703-41D5-8D01-58350D6B5429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20573676"/>
            <a:gd name="adj4" fmla="val 18982452"/>
            <a:gd name="adj5" fmla="val 4653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61BCFB0-9ABF-4782-89CE-037024E0FB55}">
      <dsp:nvSpPr>
        <dsp:cNvPr id="0" name=""/>
        <dsp:cNvSpPr/>
      </dsp:nvSpPr>
      <dsp:spPr>
        <a:xfrm>
          <a:off x="1942813" y="699942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20</a:t>
          </a:r>
        </a:p>
      </dsp:txBody>
      <dsp:txXfrm>
        <a:off x="1942813" y="699942"/>
        <a:ext cx="359528" cy="359528"/>
      </dsp:txXfrm>
    </dsp:sp>
    <dsp:sp modelId="{B77AA74C-65EB-4282-8F1F-063DD0656CE7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2367379"/>
            <a:gd name="adj4" fmla="val 776156"/>
            <a:gd name="adj5" fmla="val 4653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4614CDE-BFA0-409B-8A26-C05DB603B43E}">
      <dsp:nvSpPr>
        <dsp:cNvPr id="0" name=""/>
        <dsp:cNvSpPr/>
      </dsp:nvSpPr>
      <dsp:spPr>
        <a:xfrm>
          <a:off x="1541304" y="1395375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19</a:t>
          </a:r>
        </a:p>
      </dsp:txBody>
      <dsp:txXfrm>
        <a:off x="1541304" y="1395375"/>
        <a:ext cx="359528" cy="359528"/>
      </dsp:txXfrm>
    </dsp:sp>
    <dsp:sp modelId="{51F35756-0DF2-4061-8C13-BB4E5F2548BE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6111625"/>
            <a:gd name="adj4" fmla="val 4438207"/>
            <a:gd name="adj5" fmla="val 4653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0BAA2CD-2349-4211-A0F7-AEDAC0A38656}">
      <dsp:nvSpPr>
        <dsp:cNvPr id="0" name=""/>
        <dsp:cNvSpPr/>
      </dsp:nvSpPr>
      <dsp:spPr>
        <a:xfrm>
          <a:off x="738288" y="1395375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5</a:t>
          </a:r>
        </a:p>
      </dsp:txBody>
      <dsp:txXfrm>
        <a:off x="738288" y="1395375"/>
        <a:ext cx="359528" cy="359528"/>
      </dsp:txXfrm>
    </dsp:sp>
    <dsp:sp modelId="{C102E42A-218F-4973-9B08-D6987589429F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9773676"/>
            <a:gd name="adj4" fmla="val 8182452"/>
            <a:gd name="adj5" fmla="val 4653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8949C40-B312-4FB0-A9A5-BF2B33ADAFFE}">
      <dsp:nvSpPr>
        <dsp:cNvPr id="0" name=""/>
        <dsp:cNvSpPr/>
      </dsp:nvSpPr>
      <dsp:spPr>
        <a:xfrm>
          <a:off x="336779" y="699942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25</a:t>
          </a:r>
        </a:p>
      </dsp:txBody>
      <dsp:txXfrm>
        <a:off x="336779" y="699942"/>
        <a:ext cx="359528" cy="359528"/>
      </dsp:txXfrm>
    </dsp:sp>
    <dsp:sp modelId="{C8333CBE-3F2C-42C9-8503-3DD5EA6B3268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13167379"/>
            <a:gd name="adj4" fmla="val 11576156"/>
            <a:gd name="adj5" fmla="val 4653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D93274C-C112-4398-A173-28701909E218}">
      <dsp:nvSpPr>
        <dsp:cNvPr id="0" name=""/>
        <dsp:cNvSpPr/>
      </dsp:nvSpPr>
      <dsp:spPr>
        <a:xfrm>
          <a:off x="738288" y="4509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4</a:t>
          </a:r>
        </a:p>
      </dsp:txBody>
      <dsp:txXfrm>
        <a:off x="738288" y="4509"/>
        <a:ext cx="359528" cy="359528"/>
      </dsp:txXfrm>
    </dsp:sp>
    <dsp:sp modelId="{240BB8D9-D2F1-415E-A4FF-4CAC5F07767B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16911625"/>
            <a:gd name="adj4" fmla="val 15238207"/>
            <a:gd name="adj5" fmla="val 4653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DBC4F65-25D2-46E9-A163-B0242C49E3D8}">
      <dsp:nvSpPr>
        <dsp:cNvPr id="0" name=""/>
        <dsp:cNvSpPr/>
      </dsp:nvSpPr>
      <dsp:spPr>
        <a:xfrm>
          <a:off x="1541304" y="4509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28</a:t>
          </a:r>
        </a:p>
      </dsp:txBody>
      <dsp:txXfrm>
        <a:off x="1541304" y="4509"/>
        <a:ext cx="359528" cy="359528"/>
      </dsp:txXfrm>
    </dsp:sp>
    <dsp:sp modelId="{CFAC34CF-0703-41D5-8D01-58350D6B5429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20573676"/>
            <a:gd name="adj4" fmla="val 18982452"/>
            <a:gd name="adj5" fmla="val 4653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61BCFB0-9ABF-4782-89CE-037024E0FB55}">
      <dsp:nvSpPr>
        <dsp:cNvPr id="0" name=""/>
        <dsp:cNvSpPr/>
      </dsp:nvSpPr>
      <dsp:spPr>
        <a:xfrm>
          <a:off x="1942813" y="699942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6</a:t>
          </a:r>
        </a:p>
      </dsp:txBody>
      <dsp:txXfrm>
        <a:off x="1942813" y="699942"/>
        <a:ext cx="359528" cy="359528"/>
      </dsp:txXfrm>
    </dsp:sp>
    <dsp:sp modelId="{B77AA74C-65EB-4282-8F1F-063DD0656CE7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2367379"/>
            <a:gd name="adj4" fmla="val 776156"/>
            <a:gd name="adj5" fmla="val 4653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4614CDE-BFA0-409B-8A26-C05DB603B43E}">
      <dsp:nvSpPr>
        <dsp:cNvPr id="0" name=""/>
        <dsp:cNvSpPr/>
      </dsp:nvSpPr>
      <dsp:spPr>
        <a:xfrm>
          <a:off x="1541304" y="1395375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27</a:t>
          </a:r>
        </a:p>
      </dsp:txBody>
      <dsp:txXfrm>
        <a:off x="1541304" y="1395375"/>
        <a:ext cx="359528" cy="359528"/>
      </dsp:txXfrm>
    </dsp:sp>
    <dsp:sp modelId="{51F35756-0DF2-4061-8C13-BB4E5F2548BE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6111625"/>
            <a:gd name="adj4" fmla="val 4438207"/>
            <a:gd name="adj5" fmla="val 4653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0BAA2CD-2349-4211-A0F7-AEDAC0A38656}">
      <dsp:nvSpPr>
        <dsp:cNvPr id="0" name=""/>
        <dsp:cNvSpPr/>
      </dsp:nvSpPr>
      <dsp:spPr>
        <a:xfrm>
          <a:off x="738288" y="1395375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3</a:t>
          </a:r>
        </a:p>
      </dsp:txBody>
      <dsp:txXfrm>
        <a:off x="738288" y="1395375"/>
        <a:ext cx="359528" cy="359528"/>
      </dsp:txXfrm>
    </dsp:sp>
    <dsp:sp modelId="{C102E42A-218F-4973-9B08-D6987589429F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9773676"/>
            <a:gd name="adj4" fmla="val 8182452"/>
            <a:gd name="adj5" fmla="val 4653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8949C40-B312-4FB0-A9A5-BF2B33ADAFFE}">
      <dsp:nvSpPr>
        <dsp:cNvPr id="0" name=""/>
        <dsp:cNvSpPr/>
      </dsp:nvSpPr>
      <dsp:spPr>
        <a:xfrm>
          <a:off x="336779" y="699942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21</a:t>
          </a:r>
        </a:p>
      </dsp:txBody>
      <dsp:txXfrm>
        <a:off x="336779" y="699942"/>
        <a:ext cx="359528" cy="359528"/>
      </dsp:txXfrm>
    </dsp:sp>
    <dsp:sp modelId="{C8333CBE-3F2C-42C9-8503-3DD5EA6B3268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13167379"/>
            <a:gd name="adj4" fmla="val 11576156"/>
            <a:gd name="adj5" fmla="val 4653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D93274C-C112-4398-A173-28701909E218}">
      <dsp:nvSpPr>
        <dsp:cNvPr id="0" name=""/>
        <dsp:cNvSpPr/>
      </dsp:nvSpPr>
      <dsp:spPr>
        <a:xfrm>
          <a:off x="738288" y="4509"/>
          <a:ext cx="359528" cy="3595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13</a:t>
          </a:r>
        </a:p>
      </dsp:txBody>
      <dsp:txXfrm>
        <a:off x="738288" y="4509"/>
        <a:ext cx="359528" cy="359528"/>
      </dsp:txXfrm>
    </dsp:sp>
    <dsp:sp modelId="{240BB8D9-D2F1-415E-A4FF-4CAC5F07767B}">
      <dsp:nvSpPr>
        <dsp:cNvPr id="0" name=""/>
        <dsp:cNvSpPr/>
      </dsp:nvSpPr>
      <dsp:spPr>
        <a:xfrm>
          <a:off x="440593" y="739"/>
          <a:ext cx="1757934" cy="1757934"/>
        </a:xfrm>
        <a:prstGeom prst="circularArrow">
          <a:avLst>
            <a:gd name="adj1" fmla="val 3988"/>
            <a:gd name="adj2" fmla="val 250168"/>
            <a:gd name="adj3" fmla="val 16911625"/>
            <a:gd name="adj4" fmla="val 15238207"/>
            <a:gd name="adj5" fmla="val 4653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1">
  <dgm:title val=""/>
  <dgm:desc val=""/>
  <dgm:catLst>
    <dgm:cat type="cycle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alg type="cycle">
          <dgm:param type="stAng" val="0"/>
          <dgm:param type="spanAng" val="360"/>
        </dgm:alg>
      </dgm:if>
      <dgm:else name="Name2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hoose name="Name3">
      <dgm:if name="Name4" func="var" arg="dir" op="equ" val="norm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if>
      <dgm:else name="Name5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 fact="-1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else>
    </dgm:choose>
    <dgm:ruleLst>
      <dgm:rule type="diam" val="INF" fact="NaN" max="NaN"/>
    </dgm:ruleLst>
    <dgm:forEach name="nodesForEach" axis="ch" ptType="node">
      <dgm:choose name="Name6">
        <dgm:if name="Name7" axis="par ch" ptType="doc node" func="cnt" op="gt" val="1">
          <dgm:layoutNode name="dummy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</dgm:if>
        <dgm:else name="Name8"/>
      </dgm:choose>
      <dgm:layoutNode name="node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Name11" axis="followSib" ptType="sibTrans" hideLastTrans="0" cnt="1">
            <dgm:layoutNode name="sibTrans" styleLbl="node1">
              <dgm:alg type="conn"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begPad"/>
                <dgm:constr type="endPad"/>
              </dgm:constrLst>
              <dgm:ruleLst/>
            </dgm:layoutNode>
          </dgm:forEach>
        </dgm:if>
        <dgm:else name="Name12"/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ycle1">
  <dgm:title val=""/>
  <dgm:desc val=""/>
  <dgm:catLst>
    <dgm:cat type="cycle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alg type="cycle">
          <dgm:param type="stAng" val="0"/>
          <dgm:param type="spanAng" val="360"/>
        </dgm:alg>
      </dgm:if>
      <dgm:else name="Name2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hoose name="Name3">
      <dgm:if name="Name4" func="var" arg="dir" op="equ" val="norm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if>
      <dgm:else name="Name5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 fact="-1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else>
    </dgm:choose>
    <dgm:ruleLst>
      <dgm:rule type="diam" val="INF" fact="NaN" max="NaN"/>
    </dgm:ruleLst>
    <dgm:forEach name="nodesForEach" axis="ch" ptType="node">
      <dgm:choose name="Name6">
        <dgm:if name="Name7" axis="par ch" ptType="doc node" func="cnt" op="gt" val="1">
          <dgm:layoutNode name="dummy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</dgm:if>
        <dgm:else name="Name8"/>
      </dgm:choose>
      <dgm:layoutNode name="node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Name11" axis="followSib" ptType="sibTrans" hideLastTrans="0" cnt="1">
            <dgm:layoutNode name="sibTrans" styleLbl="node1">
              <dgm:alg type="conn"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begPad"/>
                <dgm:constr type="endPad"/>
              </dgm:constrLst>
              <dgm:ruleLst/>
            </dgm:layoutNode>
          </dgm:forEach>
        </dgm:if>
        <dgm:else name="Name12"/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cycle1">
  <dgm:title val=""/>
  <dgm:desc val=""/>
  <dgm:catLst>
    <dgm:cat type="cycle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alg type="cycle">
          <dgm:param type="stAng" val="0"/>
          <dgm:param type="spanAng" val="360"/>
        </dgm:alg>
      </dgm:if>
      <dgm:else name="Name2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hoose name="Name3">
      <dgm:if name="Name4" func="var" arg="dir" op="equ" val="norm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if>
      <dgm:else name="Name5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 fact="-1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else>
    </dgm:choose>
    <dgm:ruleLst>
      <dgm:rule type="diam" val="INF" fact="NaN" max="NaN"/>
    </dgm:ruleLst>
    <dgm:forEach name="nodesForEach" axis="ch" ptType="node">
      <dgm:choose name="Name6">
        <dgm:if name="Name7" axis="par ch" ptType="doc node" func="cnt" op="gt" val="1">
          <dgm:layoutNode name="dummy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</dgm:if>
        <dgm:else name="Name8"/>
      </dgm:choose>
      <dgm:layoutNode name="node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Name11" axis="followSib" ptType="sibTrans" hideLastTrans="0" cnt="1">
            <dgm:layoutNode name="sibTrans" styleLbl="node1">
              <dgm:alg type="conn"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begPad"/>
                <dgm:constr type="endPad"/>
              </dgm:constrLst>
              <dgm:ruleLst/>
            </dgm:layoutNode>
          </dgm:forEach>
        </dgm:if>
        <dgm:else name="Name12"/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cycle1">
  <dgm:title val=""/>
  <dgm:desc val=""/>
  <dgm:catLst>
    <dgm:cat type="cycle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alg type="cycle">
          <dgm:param type="stAng" val="0"/>
          <dgm:param type="spanAng" val="360"/>
        </dgm:alg>
      </dgm:if>
      <dgm:else name="Name2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hoose name="Name3">
      <dgm:if name="Name4" func="var" arg="dir" op="equ" val="norm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if>
      <dgm:else name="Name5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 fact="-1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else>
    </dgm:choose>
    <dgm:ruleLst>
      <dgm:rule type="diam" val="INF" fact="NaN" max="NaN"/>
    </dgm:ruleLst>
    <dgm:forEach name="nodesForEach" axis="ch" ptType="node">
      <dgm:choose name="Name6">
        <dgm:if name="Name7" axis="par ch" ptType="doc node" func="cnt" op="gt" val="1">
          <dgm:layoutNode name="dummy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</dgm:if>
        <dgm:else name="Name8"/>
      </dgm:choose>
      <dgm:layoutNode name="node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Name11" axis="followSib" ptType="sibTrans" hideLastTrans="0" cnt="1">
            <dgm:layoutNode name="sibTrans" styleLbl="node1">
              <dgm:alg type="conn"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begPad"/>
                <dgm:constr type="endPad"/>
              </dgm:constrLst>
              <dgm:ruleLst/>
            </dgm:layoutNode>
          </dgm:forEach>
        </dgm:if>
        <dgm:else name="Name12"/>
      </dgm:choos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cycle1">
  <dgm:title val=""/>
  <dgm:desc val=""/>
  <dgm:catLst>
    <dgm:cat type="cycle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alg type="cycle">
          <dgm:param type="stAng" val="0"/>
          <dgm:param type="spanAng" val="360"/>
        </dgm:alg>
      </dgm:if>
      <dgm:else name="Name2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hoose name="Name3">
      <dgm:if name="Name4" func="var" arg="dir" op="equ" val="norm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if>
      <dgm:else name="Name5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 fact="-1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else>
    </dgm:choose>
    <dgm:ruleLst>
      <dgm:rule type="diam" val="INF" fact="NaN" max="NaN"/>
    </dgm:ruleLst>
    <dgm:forEach name="nodesForEach" axis="ch" ptType="node">
      <dgm:choose name="Name6">
        <dgm:if name="Name7" axis="par ch" ptType="doc node" func="cnt" op="gt" val="1">
          <dgm:layoutNode name="dummy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</dgm:if>
        <dgm:else name="Name8"/>
      </dgm:choose>
      <dgm:layoutNode name="node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Name11" axis="followSib" ptType="sibTrans" hideLastTrans="0" cnt="1">
            <dgm:layoutNode name="sibTrans" styleLbl="node1">
              <dgm:alg type="conn"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begPad"/>
                <dgm:constr type="endPad"/>
              </dgm:constrLst>
              <dgm:ruleLst/>
            </dgm:layoutNode>
          </dgm:forEach>
        </dgm:if>
        <dgm:else name="Name12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497" TargetMode="External"/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497" TargetMode="External"/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I Have Who Has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497</a:t>
            </a:r>
            <a:endParaRPr lang="en-US" sz="1800" b="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87998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Bell Ringers and Exit Tickets. Strategies. </a:t>
            </a:r>
            <a:r>
              <a:rPr lang="en-US" sz="11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25</a:t>
            </a:r>
            <a:endParaRPr lang="en-US" sz="11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38990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>
              <a:spcBef>
                <a:spcPts val="0"/>
              </a:spcBef>
              <a:spcAft>
                <a:spcPts val="0"/>
              </a:spcAft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Wolfram </a:t>
            </a:r>
            <a:r>
              <a:rPr lang="en-US" sz="1800" b="0" i="0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MathWorld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 (2022). </a:t>
            </a:r>
            <a:r>
              <a:rPr lang="en-US" sz="1800" b="0" i="0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Hering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Illusion. Wolfram. https://mathworld.wolfram.com/HeringIllusion.html</a:t>
            </a:r>
            <a:endParaRPr lang="en-US" b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4220080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>
              <a:spcBef>
                <a:spcPts val="0"/>
              </a:spcBef>
              <a:spcAft>
                <a:spcPts val="0"/>
              </a:spcAft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Fibonacci. (2007). </a:t>
            </a:r>
            <a:r>
              <a:rPr lang="en-US" sz="1800" b="0" i="0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Zöllner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illusion. Wikimedia Commons. https://commons.wikimedia.org/wiki/File:Zollner_illusion.svg</a:t>
            </a:r>
            <a:endParaRPr lang="en-US" b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5920067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>
              <a:spcBef>
                <a:spcPts val="0"/>
              </a:spcBef>
              <a:spcAft>
                <a:spcPts val="0"/>
              </a:spcAft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Fibonacci. (2007). Café wall illusion. Wikimedia Commons. https://commons.wikimedia.org/wiki/File:Caf%C3%A9_wall.svg</a:t>
            </a:r>
            <a:endParaRPr lang="en-US" b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2451223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>
              <a:spcBef>
                <a:spcPts val="0"/>
              </a:spcBef>
              <a:spcAft>
                <a:spcPts val="0"/>
              </a:spcAft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Wolfram </a:t>
            </a:r>
            <a:r>
              <a:rPr lang="en-US" sz="1800" b="0" i="0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MathWorld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 (2022). </a:t>
            </a:r>
            <a:r>
              <a:rPr lang="en-US" sz="1800" b="0" i="0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Hering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Illusion. Wolfram. https://mathworld.wolfram.com/HeringIllusion.html</a:t>
            </a:r>
            <a:endParaRPr lang="en-US" b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3318126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>
              <a:spcBef>
                <a:spcPts val="0"/>
              </a:spcBef>
              <a:spcAft>
                <a:spcPts val="0"/>
              </a:spcAft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Fibonacci. (2007). </a:t>
            </a:r>
            <a:r>
              <a:rPr lang="en-US" sz="1800" b="0" i="0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Zöllner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illusion. Wikimedia Commons. https://commons.wikimedia.org/wiki/File:Zollner_illusion.svg</a:t>
            </a:r>
            <a:endParaRPr lang="en-US" b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5048201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>
              <a:spcBef>
                <a:spcPts val="0"/>
              </a:spcBef>
              <a:spcAft>
                <a:spcPts val="0"/>
              </a:spcAft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Fibonacci. (2007). Café wall illusion. Wikimedia Commons. https://commons.wikimedia.org/wiki/File:Caf%C3%A9_wall.svg</a:t>
            </a:r>
            <a:endParaRPr lang="en-US" b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8313787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>
              <a:spcBef>
                <a:spcPts val="0"/>
              </a:spcBef>
              <a:spcAft>
                <a:spcPts val="0"/>
              </a:spcAft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Hans-Werner34. (2005). CAFEWALL ANIM.gif. Wikimedia Commons. https://commons.wikimedia.org/wiki/File:CAFEWALL_ANIM.gif</a:t>
            </a:r>
            <a:endParaRPr lang="en-US" b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2197461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I Have Who Has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497</a:t>
            </a:r>
            <a:endParaRPr lang="en-US" sz="1800" b="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49573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sv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13" Type="http://schemas.microsoft.com/office/2007/relationships/diagramDrawing" Target="../diagrams/drawing2.xml"/><Relationship Id="rId18" Type="http://schemas.microsoft.com/office/2007/relationships/diagramDrawing" Target="../diagrams/drawing3.xml"/><Relationship Id="rId26" Type="http://schemas.openxmlformats.org/officeDocument/2006/relationships/diagramQuickStyle" Target="../diagrams/quickStyle5.xml"/><Relationship Id="rId3" Type="http://schemas.openxmlformats.org/officeDocument/2006/relationships/image" Target="../media/image15.png"/><Relationship Id="rId21" Type="http://schemas.openxmlformats.org/officeDocument/2006/relationships/diagramQuickStyle" Target="../diagrams/quickStyle4.xml"/><Relationship Id="rId7" Type="http://schemas.openxmlformats.org/officeDocument/2006/relationships/diagramColors" Target="../diagrams/colors1.xml"/><Relationship Id="rId12" Type="http://schemas.openxmlformats.org/officeDocument/2006/relationships/diagramColors" Target="../diagrams/colors2.xml"/><Relationship Id="rId17" Type="http://schemas.openxmlformats.org/officeDocument/2006/relationships/diagramColors" Target="../diagrams/colors3.xml"/><Relationship Id="rId25" Type="http://schemas.openxmlformats.org/officeDocument/2006/relationships/diagramLayout" Target="../diagrams/layout5.xml"/><Relationship Id="rId2" Type="http://schemas.openxmlformats.org/officeDocument/2006/relationships/notesSlide" Target="../notesSlides/notesSlide10.xml"/><Relationship Id="rId16" Type="http://schemas.openxmlformats.org/officeDocument/2006/relationships/diagramQuickStyle" Target="../diagrams/quickStyle3.xml"/><Relationship Id="rId20" Type="http://schemas.openxmlformats.org/officeDocument/2006/relationships/diagramLayout" Target="../diagrams/layout4.xml"/><Relationship Id="rId1" Type="http://schemas.openxmlformats.org/officeDocument/2006/relationships/slideLayout" Target="../slideLayouts/slideLayout3.xml"/><Relationship Id="rId6" Type="http://schemas.openxmlformats.org/officeDocument/2006/relationships/diagramQuickStyle" Target="../diagrams/quickStyle1.xml"/><Relationship Id="rId11" Type="http://schemas.openxmlformats.org/officeDocument/2006/relationships/diagramQuickStyle" Target="../diagrams/quickStyle2.xml"/><Relationship Id="rId24" Type="http://schemas.openxmlformats.org/officeDocument/2006/relationships/diagramData" Target="../diagrams/data5.xml"/><Relationship Id="rId5" Type="http://schemas.openxmlformats.org/officeDocument/2006/relationships/diagramLayout" Target="../diagrams/layout1.xml"/><Relationship Id="rId15" Type="http://schemas.openxmlformats.org/officeDocument/2006/relationships/diagramLayout" Target="../diagrams/layout3.xml"/><Relationship Id="rId23" Type="http://schemas.microsoft.com/office/2007/relationships/diagramDrawing" Target="../diagrams/drawing4.xml"/><Relationship Id="rId28" Type="http://schemas.microsoft.com/office/2007/relationships/diagramDrawing" Target="../diagrams/drawing5.xml"/><Relationship Id="rId10" Type="http://schemas.openxmlformats.org/officeDocument/2006/relationships/diagramLayout" Target="../diagrams/layout2.xml"/><Relationship Id="rId19" Type="http://schemas.openxmlformats.org/officeDocument/2006/relationships/diagramData" Target="../diagrams/data4.xml"/><Relationship Id="rId4" Type="http://schemas.openxmlformats.org/officeDocument/2006/relationships/diagramData" Target="../diagrams/data1.xml"/><Relationship Id="rId9" Type="http://schemas.openxmlformats.org/officeDocument/2006/relationships/diagramData" Target="../diagrams/data2.xml"/><Relationship Id="rId14" Type="http://schemas.openxmlformats.org/officeDocument/2006/relationships/diagramData" Target="../diagrams/data3.xml"/><Relationship Id="rId22" Type="http://schemas.openxmlformats.org/officeDocument/2006/relationships/diagramColors" Target="../diagrams/colors4.xml"/><Relationship Id="rId27" Type="http://schemas.openxmlformats.org/officeDocument/2006/relationships/diagramColors" Target="../diagrams/colors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sv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llel Processing: Image 2</a:t>
            </a:r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5078314E-7402-BB0D-C30A-B6F0683209B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57200" y="1309353"/>
            <a:ext cx="2414016" cy="1709928"/>
          </a:xfrm>
          <a:prstGeom prst="rect">
            <a:avLst/>
          </a:prstGeom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974848"/>
            <a:ext cx="8229600" cy="176860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   equidistant from each other due to the vertical or</a:t>
            </a:r>
            <a:br>
              <a:rPr lang="en-US" dirty="0"/>
            </a:br>
            <a:r>
              <a:rPr lang="en-US" dirty="0"/>
              <a:t>   horizontal segments one each line.</a:t>
            </a:r>
          </a:p>
          <a:p>
            <a:r>
              <a:rPr lang="en-US" dirty="0"/>
              <a:t>Scientists are unsure of why we do not see the lines as parallel.</a:t>
            </a:r>
          </a:p>
        </p:txBody>
      </p:sp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E62B4AC2-9BB7-8EE5-A31E-17D71829A32B}"/>
              </a:ext>
            </a:extLst>
          </p:cNvPr>
          <p:cNvSpPr txBox="1">
            <a:spLocks/>
          </p:cNvSpPr>
          <p:nvPr/>
        </p:nvSpPr>
        <p:spPr>
          <a:xfrm>
            <a:off x="2871216" y="1309352"/>
            <a:ext cx="5815584" cy="34340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Image 2 is an optical illusion, published by Johann Karl Friedrich </a:t>
            </a:r>
            <a:r>
              <a:rPr lang="en-US" dirty="0" err="1"/>
              <a:t>Zöllner</a:t>
            </a:r>
            <a:r>
              <a:rPr lang="en-US" dirty="0"/>
              <a:t> in 1860.</a:t>
            </a:r>
          </a:p>
          <a:p>
            <a:r>
              <a:rPr lang="en-US" dirty="0"/>
              <a:t>The lines with a negative slope are all parallel. They appear to be anything but</a:t>
            </a:r>
          </a:p>
        </p:txBody>
      </p:sp>
    </p:spTree>
    <p:extLst>
      <p:ext uri="{BB962C8B-B14F-4D97-AF65-F5344CB8AC3E}">
        <p14:creationId xmlns:p14="http://schemas.microsoft.com/office/powerpoint/2010/main" val="3128816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llel Processing: Image 3</a:t>
            </a:r>
          </a:p>
        </p:txBody>
      </p:sp>
      <p:pic>
        <p:nvPicPr>
          <p:cNvPr id="3" name="Picture 2" descr="A picture containing black, keyboard, clipart&#10;&#10;Description automatically generated">
            <a:extLst>
              <a:ext uri="{FF2B5EF4-FFF2-40B4-BE49-F238E27FC236}">
                <a16:creationId xmlns:a16="http://schemas.microsoft.com/office/drawing/2014/main" id="{AB2C888F-512D-4AFD-08E1-180E7183C0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309352"/>
            <a:ext cx="2576259" cy="1655247"/>
          </a:xfrm>
          <a:prstGeom prst="rect">
            <a:avLst/>
          </a:prstGeom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964598"/>
            <a:ext cx="8229600" cy="1923707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The gray, horizontal lines are parallel. The image is a tessellation of black and white rectangles that are shifted horizontally of each other.</a:t>
            </a:r>
          </a:p>
          <a:p>
            <a:r>
              <a:rPr lang="en-US" dirty="0"/>
              <a:t>Scientists are unsure but believe that the colors are what causes the illusion.</a:t>
            </a:r>
          </a:p>
        </p:txBody>
      </p:sp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EB4B1D60-A78D-46D7-0BB4-975130ADCDF8}"/>
              </a:ext>
            </a:extLst>
          </p:cNvPr>
          <p:cNvSpPr txBox="1">
            <a:spLocks/>
          </p:cNvSpPr>
          <p:nvPr/>
        </p:nvSpPr>
        <p:spPr>
          <a:xfrm>
            <a:off x="3116580" y="1309352"/>
            <a:ext cx="5570220" cy="34340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Image 3 is known as the Café Wall Illusion and was noticed by Richard Gregory and Priscilla Heard on a café wall in Bristol, England and published in 1979.</a:t>
            </a:r>
          </a:p>
        </p:txBody>
      </p:sp>
    </p:spTree>
    <p:extLst>
      <p:ext uri="{BB962C8B-B14F-4D97-AF65-F5344CB8AC3E}">
        <p14:creationId xmlns:p14="http://schemas.microsoft.com/office/powerpoint/2010/main" val="1957468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01640" y="1309352"/>
            <a:ext cx="3185160" cy="343409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se illusions help neuropsychologists study how our brains process visual information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llel Processing: Café Wall</a:t>
            </a:r>
          </a:p>
        </p:txBody>
      </p:sp>
      <p:pic>
        <p:nvPicPr>
          <p:cNvPr id="2" name="Picture 1" descr="A picture containing icon&#10;&#10;Description automatically generated">
            <a:extLst>
              <a:ext uri="{FF2B5EF4-FFF2-40B4-BE49-F238E27FC236}">
                <a16:creationId xmlns:a16="http://schemas.microsoft.com/office/drawing/2014/main" id="{EE9F9C71-4EEA-7E31-2B17-623FFEBE7D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1" y="1309352"/>
            <a:ext cx="4937760" cy="34124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1491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Look at the lines within each image.</a:t>
            </a:r>
          </a:p>
          <a:p>
            <a:r>
              <a:rPr lang="en-US" dirty="0"/>
              <a:t>Which lines are parallel?</a:t>
            </a:r>
          </a:p>
          <a:p>
            <a:r>
              <a:rPr lang="en-US" dirty="0"/>
              <a:t>Are any of the lines parallel?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erspective Drawings</a:t>
            </a:r>
          </a:p>
        </p:txBody>
      </p:sp>
    </p:spTree>
    <p:extLst>
      <p:ext uri="{BB962C8B-B14F-4D97-AF65-F5344CB8AC3E}">
        <p14:creationId xmlns:p14="http://schemas.microsoft.com/office/powerpoint/2010/main" val="1861934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erspective Drawings (Sample Response)</a:t>
            </a:r>
          </a:p>
        </p:txBody>
      </p:sp>
      <p:pic>
        <p:nvPicPr>
          <p:cNvPr id="3" name="Picture 2" descr="Diagram&#10;&#10;Description automatically generated">
            <a:extLst>
              <a:ext uri="{FF2B5EF4-FFF2-40B4-BE49-F238E27FC236}">
                <a16:creationId xmlns:a16="http://schemas.microsoft.com/office/drawing/2014/main" id="{11673F43-E236-6383-BD6B-7334B2B0B7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09351"/>
            <a:ext cx="5562052" cy="3522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8360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erspective</a:t>
            </a:r>
            <a:endParaRPr lang="en-US" dirty="0">
              <a:highlight>
                <a:srgbClr val="FFFF00"/>
              </a:highlight>
            </a:endParaRPr>
          </a:p>
        </p:txBody>
      </p:sp>
      <p:pic>
        <p:nvPicPr>
          <p:cNvPr id="3" name="Picture 2" descr="Diagram&#10;&#10;Description automatically generated">
            <a:extLst>
              <a:ext uri="{FF2B5EF4-FFF2-40B4-BE49-F238E27FC236}">
                <a16:creationId xmlns:a16="http://schemas.microsoft.com/office/drawing/2014/main" id="{E60EE4D2-F55E-6C2F-9583-729CD49D40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24947" y="413098"/>
            <a:ext cx="5061853" cy="4317305"/>
          </a:xfrm>
          <a:prstGeom prst="rect">
            <a:avLst/>
          </a:prstGeom>
        </p:spPr>
      </p:pic>
      <p:sp>
        <p:nvSpPr>
          <p:cNvPr id="6" name="Title 18">
            <a:extLst>
              <a:ext uri="{FF2B5EF4-FFF2-40B4-BE49-F238E27FC236}">
                <a16:creationId xmlns:a16="http://schemas.microsoft.com/office/drawing/2014/main" id="{0E5999F2-9732-ED75-4F6C-8AC40EAE37F2}"/>
              </a:ext>
            </a:extLst>
          </p:cNvPr>
          <p:cNvSpPr txBox="1">
            <a:spLocks/>
          </p:cNvSpPr>
          <p:nvPr/>
        </p:nvSpPr>
        <p:spPr>
          <a:xfrm>
            <a:off x="457200" y="774958"/>
            <a:ext cx="2919537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600" b="0" kern="1200">
                <a:ln>
                  <a:noFill/>
                </a:ln>
                <a:solidFill>
                  <a:schemeClr val="accent4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Drawings</a:t>
            </a:r>
            <a:endParaRPr lang="en-US" dirty="0">
              <a:highlight>
                <a:srgbClr val="FFFF00"/>
              </a:highlight>
            </a:endParaRPr>
          </a:p>
        </p:txBody>
      </p:sp>
      <p:sp>
        <p:nvSpPr>
          <p:cNvPr id="7" name="Title 18">
            <a:extLst>
              <a:ext uri="{FF2B5EF4-FFF2-40B4-BE49-F238E27FC236}">
                <a16:creationId xmlns:a16="http://schemas.microsoft.com/office/drawing/2014/main" id="{3D49DECF-D739-2F49-18DE-3813440C86CA}"/>
              </a:ext>
            </a:extLst>
          </p:cNvPr>
          <p:cNvSpPr txBox="1">
            <a:spLocks/>
          </p:cNvSpPr>
          <p:nvPr/>
        </p:nvSpPr>
        <p:spPr>
          <a:xfrm>
            <a:off x="457199" y="1163840"/>
            <a:ext cx="3184635" cy="857250"/>
          </a:xfrm>
          <a:prstGeom prst="rect">
            <a:avLst/>
          </a:prstGeom>
        </p:spPr>
        <p:txBody>
          <a:bodyPr vert="horz" lIns="0" tIns="45718" rIns="0" bIns="0" anchor="b">
            <a:normAutofit fontScale="850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600" b="0" kern="1200">
                <a:ln>
                  <a:noFill/>
                </a:ln>
                <a:solidFill>
                  <a:schemeClr val="accent4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(Sample Response)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901071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0" y="1309352"/>
            <a:ext cx="4114800" cy="3434098"/>
          </a:xfrm>
        </p:spPr>
        <p:txBody>
          <a:bodyPr/>
          <a:lstStyle/>
          <a:p>
            <a:pPr marL="0" indent="0">
              <a:buNone/>
            </a:pPr>
            <a:r>
              <a:rPr lang="en-US" b="1" dirty="0">
                <a:solidFill>
                  <a:srgbClr val="3D5A5F"/>
                </a:solidFill>
              </a:rPr>
              <a:t>Yes or No?</a:t>
            </a:r>
          </a:p>
          <a:p>
            <a:r>
              <a:rPr lang="en-US" dirty="0"/>
              <a:t>Explain your thinking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e These Lines Parallel?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3ABF24D-FB16-7BCB-BA0B-763506B61B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5724" y="1309352"/>
            <a:ext cx="3384331" cy="34332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393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B0E032D-6421-36B2-61FD-0D6BD1D486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4703" y="1309352"/>
            <a:ext cx="3409635" cy="3434098"/>
          </a:xfrm>
          <a:prstGeom prst="rect">
            <a:avLst/>
          </a:prstGeom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0" y="1309352"/>
            <a:ext cx="4114800" cy="3434098"/>
          </a:xfrm>
        </p:spPr>
        <p:txBody>
          <a:bodyPr/>
          <a:lstStyle/>
          <a:p>
            <a:pPr marL="0" indent="0">
              <a:buNone/>
            </a:pPr>
            <a:r>
              <a:rPr lang="en-US" b="1" dirty="0">
                <a:solidFill>
                  <a:srgbClr val="3D5A5F"/>
                </a:solidFill>
              </a:rPr>
              <a:t>Yes or No?</a:t>
            </a:r>
          </a:p>
          <a:p>
            <a:r>
              <a:rPr lang="en-US" dirty="0"/>
              <a:t>Explain your thinking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e These Lines Parallel?</a:t>
            </a:r>
          </a:p>
        </p:txBody>
      </p:sp>
    </p:spTree>
    <p:extLst>
      <p:ext uri="{BB962C8B-B14F-4D97-AF65-F5344CB8AC3E}">
        <p14:creationId xmlns:p14="http://schemas.microsoft.com/office/powerpoint/2010/main" val="157157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Remember, when you know the slope and a point, you can use point-slope form to easily write the equation of a line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nt-Slope Form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2EA7675-70C2-4C14-659A-1FAA8D0C20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121287"/>
              </p:ext>
            </p:extLst>
          </p:nvPr>
        </p:nvGraphicFramePr>
        <p:xfrm>
          <a:off x="2411655" y="2571750"/>
          <a:ext cx="4320691" cy="854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469800" progId="Equation.DSMT4">
                  <p:embed/>
                </p:oleObj>
              </mc:Choice>
              <mc:Fallback>
                <p:oleObj name="Equation" r:id="rId2" imgW="23745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11655" y="2571750"/>
                        <a:ext cx="4320691" cy="854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6568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rite the equation for a line that passes through the poin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, 1)</a:t>
            </a:r>
            <a:r>
              <a:rPr lang="en-US" dirty="0"/>
              <a:t> and is parallel to the lin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5</a:t>
            </a:r>
            <a:r>
              <a:rPr lang="en-US" dirty="0"/>
              <a:t>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riting Equations</a:t>
            </a:r>
          </a:p>
        </p:txBody>
      </p:sp>
    </p:spTree>
    <p:extLst>
      <p:ext uri="{BB962C8B-B14F-4D97-AF65-F5344CB8AC3E}">
        <p14:creationId xmlns:p14="http://schemas.microsoft.com/office/powerpoint/2010/main" val="2548603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 Parallel Perspective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Writing Equations of Parallel Lines</a:t>
            </a:r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rite the equation for a line that passes through the poin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–1, 4)</a:t>
            </a:r>
            <a:r>
              <a:rPr lang="en-US" dirty="0"/>
              <a:t> and is parallel to the lin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4 = –2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3)</a:t>
            </a:r>
            <a:r>
              <a:rPr lang="en-US" dirty="0"/>
              <a:t>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riting Equations</a:t>
            </a:r>
          </a:p>
        </p:txBody>
      </p:sp>
    </p:spTree>
    <p:extLst>
      <p:ext uri="{BB962C8B-B14F-4D97-AF65-F5344CB8AC3E}">
        <p14:creationId xmlns:p14="http://schemas.microsoft.com/office/powerpoint/2010/main" val="2865871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your card carefully and find the </a:t>
            </a:r>
            <a:br>
              <a:rPr lang="en-US" dirty="0"/>
            </a:br>
            <a:r>
              <a:rPr lang="en-US" dirty="0"/>
              <a:t>person who has the equation of a line parallel to your line that goes through your given point.</a:t>
            </a:r>
          </a:p>
          <a:p>
            <a:r>
              <a:rPr lang="en-US" dirty="0"/>
              <a:t>“I have…” is the answer to someone’s question.</a:t>
            </a:r>
          </a:p>
          <a:p>
            <a:r>
              <a:rPr lang="en-US" dirty="0"/>
              <a:t>“Who has…” is the question you are seeking an answer for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 Have Who Has</a:t>
            </a:r>
          </a:p>
        </p:txBody>
      </p:sp>
      <p:pic>
        <p:nvPicPr>
          <p:cNvPr id="3" name="Picture 2" descr="Icon&#10;&#10;Description automatically generated">
            <a:extLst>
              <a:ext uri="{FF2B5EF4-FFF2-40B4-BE49-F238E27FC236}">
                <a16:creationId xmlns:a16="http://schemas.microsoft.com/office/drawing/2014/main" id="{0EEBF08C-2DD2-30A7-6E95-49D07CE4BA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72615" y="307247"/>
            <a:ext cx="2914185" cy="14570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7102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 Have Who Has: Key</a:t>
            </a:r>
          </a:p>
        </p:txBody>
      </p:sp>
      <p:pic>
        <p:nvPicPr>
          <p:cNvPr id="3" name="Picture 2" descr="Icon&#10;&#10;Description automatically generated">
            <a:extLst>
              <a:ext uri="{FF2B5EF4-FFF2-40B4-BE49-F238E27FC236}">
                <a16:creationId xmlns:a16="http://schemas.microsoft.com/office/drawing/2014/main" id="{0EEBF08C-2DD2-30A7-6E95-49D07CE4BA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72301" y="307248"/>
            <a:ext cx="1714499" cy="857250"/>
          </a:xfrm>
          <a:prstGeom prst="rect">
            <a:avLst/>
          </a:prstGeom>
        </p:spPr>
      </p:pic>
      <p:graphicFrame>
        <p:nvGraphicFramePr>
          <p:cNvPr id="5" name="Diagram 4">
            <a:extLst>
              <a:ext uri="{FF2B5EF4-FFF2-40B4-BE49-F238E27FC236}">
                <a16:creationId xmlns:a16="http://schemas.microsoft.com/office/drawing/2014/main" id="{4F691C18-76DD-DE38-0661-78B28BA5CA0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633935684"/>
              </p:ext>
            </p:extLst>
          </p:nvPr>
        </p:nvGraphicFramePr>
        <p:xfrm>
          <a:off x="204439" y="1419455"/>
          <a:ext cx="2639122" cy="175941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aphicFrame>
        <p:nvGraphicFramePr>
          <p:cNvPr id="6" name="Diagram 5">
            <a:extLst>
              <a:ext uri="{FF2B5EF4-FFF2-40B4-BE49-F238E27FC236}">
                <a16:creationId xmlns:a16="http://schemas.microsoft.com/office/drawing/2014/main" id="{8287D3DE-13C9-3714-E6AF-770069286C3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345144240"/>
              </p:ext>
            </p:extLst>
          </p:nvPr>
        </p:nvGraphicFramePr>
        <p:xfrm>
          <a:off x="1765377" y="2924438"/>
          <a:ext cx="2639122" cy="175941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  <p:graphicFrame>
        <p:nvGraphicFramePr>
          <p:cNvPr id="7" name="Diagram 6">
            <a:extLst>
              <a:ext uri="{FF2B5EF4-FFF2-40B4-BE49-F238E27FC236}">
                <a16:creationId xmlns:a16="http://schemas.microsoft.com/office/drawing/2014/main" id="{521BE49B-3F95-1BA8-4F61-B3F34BED9A1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018375265"/>
              </p:ext>
            </p:extLst>
          </p:nvPr>
        </p:nvGraphicFramePr>
        <p:xfrm>
          <a:off x="3252439" y="1419455"/>
          <a:ext cx="2639122" cy="175941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4" r:lo="rId15" r:qs="rId16" r:cs="rId17"/>
          </a:graphicData>
        </a:graphic>
      </p:graphicFrame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B2280E16-B6DB-5E3F-9A01-0818C7219D1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831269676"/>
              </p:ext>
            </p:extLst>
          </p:nvPr>
        </p:nvGraphicFramePr>
        <p:xfrm>
          <a:off x="4818488" y="2924438"/>
          <a:ext cx="2639122" cy="175941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9" r:lo="rId20" r:qs="rId21" r:cs="rId22"/>
          </a:graphicData>
        </a:graphic>
      </p:graphicFrame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13140C31-0DCD-CE39-4ACF-B171BD0F071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576899639"/>
              </p:ext>
            </p:extLst>
          </p:nvPr>
        </p:nvGraphicFramePr>
        <p:xfrm>
          <a:off x="6300439" y="1419455"/>
          <a:ext cx="2639122" cy="175941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4" r:lo="rId25" r:qs="rId26" r:cs="rId27"/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110BF18F-568C-D592-1F94-78464FAC5100}"/>
              </a:ext>
            </a:extLst>
          </p:cNvPr>
          <p:cNvSpPr txBox="1"/>
          <p:nvPr/>
        </p:nvSpPr>
        <p:spPr>
          <a:xfrm>
            <a:off x="920503" y="1140000"/>
            <a:ext cx="11015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ard Set A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743BDC2-1BEC-C900-B0BD-B82C48413F5C}"/>
              </a:ext>
            </a:extLst>
          </p:cNvPr>
          <p:cNvSpPr txBox="1"/>
          <p:nvPr/>
        </p:nvSpPr>
        <p:spPr>
          <a:xfrm>
            <a:off x="4014949" y="1138118"/>
            <a:ext cx="11015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ard Set B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144AECD-13C2-3991-672A-2807F2D81B8E}"/>
              </a:ext>
            </a:extLst>
          </p:cNvPr>
          <p:cNvSpPr txBox="1"/>
          <p:nvPr/>
        </p:nvSpPr>
        <p:spPr>
          <a:xfrm>
            <a:off x="7109395" y="1140000"/>
            <a:ext cx="11015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ard Set C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BA42504-7CCA-9BBA-B77E-C3EF7588603C}"/>
              </a:ext>
            </a:extLst>
          </p:cNvPr>
          <p:cNvSpPr txBox="1"/>
          <p:nvPr/>
        </p:nvSpPr>
        <p:spPr>
          <a:xfrm>
            <a:off x="2534146" y="4683852"/>
            <a:ext cx="11015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ard Set 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B504CE7-2AB1-254C-E021-DB8B000DF19D}"/>
              </a:ext>
            </a:extLst>
          </p:cNvPr>
          <p:cNvSpPr txBox="1"/>
          <p:nvPr/>
        </p:nvSpPr>
        <p:spPr>
          <a:xfrm>
            <a:off x="5587257" y="4683852"/>
            <a:ext cx="11015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ard Set E</a:t>
            </a:r>
          </a:p>
        </p:txBody>
      </p:sp>
    </p:spTree>
    <p:extLst>
      <p:ext uri="{BB962C8B-B14F-4D97-AF65-F5344CB8AC3E}">
        <p14:creationId xmlns:p14="http://schemas.microsoft.com/office/powerpoint/2010/main" val="2872946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5119816" cy="343409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ndividually, find the missing vertex of the parallelogram given 3 of the vertices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t Ticket</a:t>
            </a:r>
          </a:p>
        </p:txBody>
      </p:sp>
      <p:pic>
        <p:nvPicPr>
          <p:cNvPr id="3" name="Picture 2" descr="A picture containing text, sign, picture frame&#10;&#10;Description automatically generated">
            <a:extLst>
              <a:ext uri="{FF2B5EF4-FFF2-40B4-BE49-F238E27FC236}">
                <a16:creationId xmlns:a16="http://schemas.microsoft.com/office/drawing/2014/main" id="{948580D4-191F-EA94-AAB3-77E0554AB4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70478" y="1215469"/>
            <a:ext cx="3029718" cy="2048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4136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734628"/>
            <a:ext cx="3792042" cy="3033236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 fourth vertex </a:t>
            </a:r>
            <a:br>
              <a:rPr lang="en-US" dirty="0"/>
            </a:br>
            <a:r>
              <a:rPr lang="en-US" dirty="0"/>
              <a:t>is a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 –3)</a:t>
            </a:r>
            <a:r>
              <a:rPr lang="en-US" dirty="0"/>
              <a:t>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t Ticket</a:t>
            </a:r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89FD0256-38D5-5499-9CDF-C3F7779C05C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18927" t="23672" r="24120" b="32090"/>
          <a:stretch/>
        </p:blipFill>
        <p:spPr>
          <a:xfrm>
            <a:off x="4249242" y="375636"/>
            <a:ext cx="4437558" cy="4460617"/>
          </a:xfrm>
          <a:prstGeom prst="rect">
            <a:avLst/>
          </a:prstGeom>
        </p:spPr>
      </p:pic>
      <p:sp>
        <p:nvSpPr>
          <p:cNvPr id="5" name="Title 18">
            <a:extLst>
              <a:ext uri="{FF2B5EF4-FFF2-40B4-BE49-F238E27FC236}">
                <a16:creationId xmlns:a16="http://schemas.microsoft.com/office/drawing/2014/main" id="{1370B12F-64B7-D146-8276-5B2C83B5B5A1}"/>
              </a:ext>
            </a:extLst>
          </p:cNvPr>
          <p:cNvSpPr txBox="1">
            <a:spLocks/>
          </p:cNvSpPr>
          <p:nvPr/>
        </p:nvSpPr>
        <p:spPr>
          <a:xfrm>
            <a:off x="457200" y="1102360"/>
            <a:ext cx="4114800" cy="563879"/>
          </a:xfrm>
          <a:prstGeom prst="rect">
            <a:avLst/>
          </a:prstGeom>
        </p:spPr>
        <p:txBody>
          <a:bodyPr vert="horz" lIns="0" tIns="45718" rIns="0" bIns="0" anchor="b">
            <a:normAutofit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600" b="0" kern="1200">
                <a:ln>
                  <a:noFill/>
                </a:ln>
                <a:solidFill>
                  <a:schemeClr val="accent4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(Sample Solution)</a:t>
            </a:r>
          </a:p>
        </p:txBody>
      </p:sp>
    </p:spTree>
    <p:extLst>
      <p:ext uri="{BB962C8B-B14F-4D97-AF65-F5344CB8AC3E}">
        <p14:creationId xmlns:p14="http://schemas.microsoft.com/office/powerpoint/2010/main" val="3453013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5563" indent="0">
              <a:buNone/>
            </a:pPr>
            <a:r>
              <a:rPr lang="en-US" dirty="0"/>
              <a:t>How do you know that a line is parallel to another line?</a:t>
            </a:r>
          </a:p>
        </p:txBody>
      </p:sp>
    </p:spTree>
    <p:extLst>
      <p:ext uri="{BB962C8B-B14F-4D97-AF65-F5344CB8AC3E}">
        <p14:creationId xmlns:p14="http://schemas.microsoft.com/office/powerpoint/2010/main" val="35263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8"/>
            <a:ext cx="7772400" cy="1907626"/>
          </a:xfrm>
        </p:spPr>
        <p:txBody>
          <a:bodyPr>
            <a:normAutofit/>
          </a:bodyPr>
          <a:lstStyle/>
          <a:p>
            <a:r>
              <a:rPr lang="en-US" dirty="0"/>
              <a:t>Identify and verify parallel lines.</a:t>
            </a:r>
          </a:p>
          <a:p>
            <a:r>
              <a:rPr lang="en-US" dirty="0"/>
              <a:t>Apply mathematical understanding of parallel lines to solve problems.</a:t>
            </a:r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Look at the lines within each image.</a:t>
            </a:r>
          </a:p>
          <a:p>
            <a:r>
              <a:rPr lang="en-US" dirty="0"/>
              <a:t>Which lines are parallel?</a:t>
            </a:r>
          </a:p>
          <a:p>
            <a:r>
              <a:rPr lang="en-US" dirty="0"/>
              <a:t>Are any of the lines parallel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llel Processing</a:t>
            </a:r>
          </a:p>
        </p:txBody>
      </p:sp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llel Processing: Image 1</a:t>
            </a:r>
            <a:endParaRPr lang="en-US" dirty="0">
              <a:highlight>
                <a:srgbClr val="FFFF00"/>
              </a:highlight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0D6D2E2-E9A2-4185-A0FD-73759CD53B48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457200" y="1322397"/>
            <a:ext cx="7370764" cy="3200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5211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llel Processing: Image 2</a:t>
            </a:r>
            <a:endParaRPr lang="en-US" dirty="0">
              <a:highlight>
                <a:srgbClr val="FFFF00"/>
              </a:highlight>
            </a:endParaRPr>
          </a:p>
        </p:txBody>
      </p:sp>
      <p:pic>
        <p:nvPicPr>
          <p:cNvPr id="2" name="Graphic 1">
            <a:extLst>
              <a:ext uri="{FF2B5EF4-FFF2-40B4-BE49-F238E27FC236}">
                <a16:creationId xmlns:a16="http://schemas.microsoft.com/office/drawing/2014/main" id="{BA1AB7EA-9DC6-2897-E53E-C20B82E0C9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078595" y="1309353"/>
            <a:ext cx="4986811" cy="3532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5150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llel Processing: Image 3</a:t>
            </a:r>
            <a:endParaRPr lang="en-US" dirty="0">
              <a:highlight>
                <a:srgbClr val="FFFF00"/>
              </a:highlight>
            </a:endParaRPr>
          </a:p>
        </p:txBody>
      </p:sp>
      <p:pic>
        <p:nvPicPr>
          <p:cNvPr id="3" name="Picture 2" descr="A picture containing black, keyboard, clipart&#10;&#10;Description automatically generated">
            <a:extLst>
              <a:ext uri="{FF2B5EF4-FFF2-40B4-BE49-F238E27FC236}">
                <a16:creationId xmlns:a16="http://schemas.microsoft.com/office/drawing/2014/main" id="{82373E28-E62D-3A82-3F3C-F685EF0F3D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7331" y="1309352"/>
            <a:ext cx="5489338" cy="3526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982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86480" y="1309352"/>
            <a:ext cx="5100320" cy="3434098"/>
          </a:xfrm>
        </p:spPr>
        <p:txBody>
          <a:bodyPr/>
          <a:lstStyle/>
          <a:p>
            <a:r>
              <a:rPr lang="en-US" dirty="0"/>
              <a:t>Image 1 is an optical illusion, published by Ewald </a:t>
            </a:r>
            <a:r>
              <a:rPr lang="en-US" dirty="0" err="1"/>
              <a:t>Hering</a:t>
            </a:r>
            <a:r>
              <a:rPr lang="en-US" dirty="0"/>
              <a:t> in 1861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llel Processing: Image 1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692B45B-240B-9A01-F415-DC9965696F80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457200" y="1303544"/>
            <a:ext cx="3035091" cy="1317735"/>
          </a:xfrm>
          <a:prstGeom prst="rect">
            <a:avLst/>
          </a:prstGeom>
        </p:spPr>
      </p:pic>
      <p:sp>
        <p:nvSpPr>
          <p:cNvPr id="5" name="Content Placeholder 19">
            <a:extLst>
              <a:ext uri="{FF2B5EF4-FFF2-40B4-BE49-F238E27FC236}">
                <a16:creationId xmlns:a16="http://schemas.microsoft.com/office/drawing/2014/main" id="{D214334B-C7AA-421C-791B-6588512F7A18}"/>
              </a:ext>
            </a:extLst>
          </p:cNvPr>
          <p:cNvSpPr txBox="1">
            <a:spLocks/>
          </p:cNvSpPr>
          <p:nvPr/>
        </p:nvSpPr>
        <p:spPr>
          <a:xfrm>
            <a:off x="457200" y="2571750"/>
            <a:ext cx="7970108" cy="2175492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 two horizontal lines are straight and parallel. They appear to bow because the other lines simulate perspective, giving a false sense of depth.</a:t>
            </a:r>
          </a:p>
          <a:p>
            <a:r>
              <a:rPr lang="en-US" dirty="0"/>
              <a:t>Because our brain perceives depth, our eyes misinterpret the image.</a:t>
            </a:r>
          </a:p>
        </p:txBody>
      </p:sp>
    </p:spTree>
    <p:extLst>
      <p:ext uri="{BB962C8B-B14F-4D97-AF65-F5344CB8AC3E}">
        <p14:creationId xmlns:p14="http://schemas.microsoft.com/office/powerpoint/2010/main" val="3452683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418F4C7D-6FF6-4BC3-8FFB-630639050169}" vid="{6C158D59-EBB1-47A7-9CFF-6E4552F2CE41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3087</TotalTime>
  <Words>873</Words>
  <Application>Microsoft Macintosh PowerPoint</Application>
  <PresentationFormat>On-screen Show (16:9)</PresentationFormat>
  <Paragraphs>104</Paragraphs>
  <Slides>24</Slides>
  <Notes>11</Notes>
  <HiddenSlides>5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libri</vt:lpstr>
      <vt:lpstr>Times New Roman</vt:lpstr>
      <vt:lpstr>Wingdings 2</vt:lpstr>
      <vt:lpstr>LEARN theme</vt:lpstr>
      <vt:lpstr>Equation</vt:lpstr>
      <vt:lpstr>PowerPoint Presentation</vt:lpstr>
      <vt:lpstr>A Parallel Perspective</vt:lpstr>
      <vt:lpstr>Essential Question</vt:lpstr>
      <vt:lpstr>Lesson Objectives</vt:lpstr>
      <vt:lpstr>Parallel Processing</vt:lpstr>
      <vt:lpstr>Parallel Processing: Image 1</vt:lpstr>
      <vt:lpstr>Parallel Processing: Image 2</vt:lpstr>
      <vt:lpstr>Parallel Processing: Image 3</vt:lpstr>
      <vt:lpstr>Parallel Processing: Image 1</vt:lpstr>
      <vt:lpstr>Parallel Processing: Image 2</vt:lpstr>
      <vt:lpstr>Parallel Processing: Image 3</vt:lpstr>
      <vt:lpstr>Parallel Processing: Café Wall</vt:lpstr>
      <vt:lpstr>Perspective Drawings</vt:lpstr>
      <vt:lpstr>Perspective Drawings (Sample Response)</vt:lpstr>
      <vt:lpstr>Perspective</vt:lpstr>
      <vt:lpstr>Are These Lines Parallel?</vt:lpstr>
      <vt:lpstr>Are These Lines Parallel?</vt:lpstr>
      <vt:lpstr>Point-Slope Form</vt:lpstr>
      <vt:lpstr>Writing Equations</vt:lpstr>
      <vt:lpstr>Writing Equations</vt:lpstr>
      <vt:lpstr>I Have Who Has</vt:lpstr>
      <vt:lpstr>I Have Who Has: Key</vt:lpstr>
      <vt:lpstr>Exit Ticket</vt:lpstr>
      <vt:lpstr>Exit Ticket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Parallel Perspective</dc:title>
  <dc:subject/>
  <dc:creator>K20 Center</dc:creator>
  <cp:keywords/>
  <dc:description/>
  <cp:lastModifiedBy>Hayden, Jordan K.</cp:lastModifiedBy>
  <cp:revision>22</cp:revision>
  <dcterms:created xsi:type="dcterms:W3CDTF">2022-11-21T19:05:35Z</dcterms:created>
  <dcterms:modified xsi:type="dcterms:W3CDTF">2023-02-01T21:23:44Z</dcterms:modified>
  <cp:category/>
</cp:coreProperties>
</file>